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91AA717" w14:textId="1BD4CA1E" w:rsidR="001C45A3" w:rsidRPr="00C27419" w:rsidRDefault="00F248FF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C27419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BÀI </w:t>
      </w:r>
      <w:r w:rsidR="00EE0FA5" w:rsidRPr="00C27419">
        <w:rPr>
          <w:rFonts w:ascii="Times New Roman" w:hAnsi="Times New Roman" w:cs="Times New Roman"/>
          <w:b/>
          <w:bCs/>
          <w:color w:val="0000FF"/>
          <w:sz w:val="24"/>
          <w:szCs w:val="24"/>
        </w:rPr>
        <w:t>4</w:t>
      </w:r>
      <w:r w:rsidRPr="00C27419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: </w:t>
      </w:r>
      <w:r w:rsidR="00917C42" w:rsidRPr="00C27419">
        <w:rPr>
          <w:rFonts w:ascii="Times New Roman" w:hAnsi="Times New Roman" w:cs="Times New Roman"/>
          <w:b/>
          <w:bCs/>
          <w:color w:val="0000FF"/>
          <w:sz w:val="24"/>
          <w:szCs w:val="24"/>
        </w:rPr>
        <w:t>CẤU TRÚC LỚP VỎ ELECTRON CỦA NGUYÊN TỬ</w:t>
      </w:r>
    </w:p>
    <w:p w14:paraId="0FEA705C" w14:textId="77777777" w:rsidR="00472DD2" w:rsidRPr="00C27419" w:rsidRDefault="00F248FF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C27419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="0086279A" w:rsidRPr="00C27419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đúng sai.</w:t>
      </w:r>
      <w:r w:rsidR="0086279A" w:rsidRPr="00C27419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14:paraId="16A4CFD3" w14:textId="1DA7004E" w:rsidR="00472DD2" w:rsidRPr="00C27419" w:rsidRDefault="00C10CB2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27419">
        <w:rPr>
          <w:rFonts w:ascii="Times New Roman" w:hAnsi="Times New Roman" w:cs="Times New Roman"/>
          <w:b/>
          <w:bCs/>
          <w:sz w:val="24"/>
          <w:szCs w:val="24"/>
        </w:rPr>
        <w:t xml:space="preserve">Câu 1. </w:t>
      </w:r>
      <w:r w:rsidRPr="00C27419">
        <w:rPr>
          <w:rFonts w:ascii="Times New Roman" w:hAnsi="Times New Roman" w:cs="Times New Roman"/>
          <w:bCs/>
          <w:sz w:val="24"/>
          <w:szCs w:val="24"/>
        </w:rPr>
        <w:t>Cho mô hình chuyển động của electron trong nguyên tử dưới đây:</w:t>
      </w:r>
    </w:p>
    <w:p w14:paraId="588FE78F" w14:textId="18A13F43" w:rsidR="00472DD2" w:rsidRPr="00C27419" w:rsidRDefault="00B66808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C27419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3F6B4D87" wp14:editId="1DE78378">
            <wp:extent cx="2155825" cy="1233170"/>
            <wp:effectExtent l="0" t="0" r="0" b="508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5825" cy="1233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4FCF4C" w14:textId="2818D223" w:rsidR="00F248FF" w:rsidRPr="00C27419" w:rsidRDefault="002B6DF5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sz w:val="24"/>
          <w:szCs w:val="24"/>
        </w:rPr>
        <w:tab/>
      </w:r>
      <w:r w:rsidR="00F356EF" w:rsidRPr="00C27419">
        <w:rPr>
          <w:rFonts w:ascii="Times New Roman" w:hAnsi="Times New Roman" w:cs="Times New Roman"/>
          <w:b/>
          <w:sz w:val="24"/>
          <w:szCs w:val="24"/>
        </w:rPr>
        <w:t>a</w:t>
      </w:r>
      <w:r w:rsidRPr="00C27419">
        <w:rPr>
          <w:rFonts w:ascii="Times New Roman" w:hAnsi="Times New Roman" w:cs="Times New Roman"/>
          <w:b/>
          <w:sz w:val="24"/>
          <w:szCs w:val="24"/>
        </w:rPr>
        <w:t>.</w:t>
      </w:r>
      <w:r w:rsidRPr="00C27419">
        <w:rPr>
          <w:rFonts w:ascii="Times New Roman" w:hAnsi="Times New Roman" w:cs="Times New Roman"/>
          <w:sz w:val="24"/>
          <w:szCs w:val="24"/>
        </w:rPr>
        <w:t xml:space="preserve"> </w:t>
      </w:r>
      <w:r w:rsidR="00B66808" w:rsidRPr="00C27419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Mô hình nguyên tử </w:t>
      </w:r>
      <w:r w:rsidR="00C10CB2" w:rsidRPr="00C27419">
        <w:rPr>
          <w:rFonts w:ascii="Times New Roman" w:hAnsi="Times New Roman" w:cs="Times New Roman"/>
          <w:bCs/>
          <w:sz w:val="24"/>
          <w:szCs w:val="24"/>
        </w:rPr>
        <w:t>trên cho rằng các electron chuyển động rất nhanh xung quanh hạt nhân và xác suất tìm thấy electron không giống nhau, tạo thành đám mây electron.</w:t>
      </w:r>
      <w:r w:rsidRPr="00C27419">
        <w:rPr>
          <w:rFonts w:ascii="Times New Roman" w:hAnsi="Times New Roman" w:cs="Times New Roman"/>
          <w:sz w:val="24"/>
          <w:szCs w:val="24"/>
        </w:rPr>
        <w:tab/>
      </w:r>
    </w:p>
    <w:p w14:paraId="721399AD" w14:textId="2BB456CA" w:rsidR="00F248FF" w:rsidRPr="00C27419" w:rsidRDefault="00F248FF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b/>
          <w:sz w:val="24"/>
          <w:szCs w:val="24"/>
        </w:rPr>
        <w:tab/>
      </w:r>
      <w:r w:rsidR="00F356EF" w:rsidRPr="00C27419">
        <w:rPr>
          <w:rFonts w:ascii="Times New Roman" w:hAnsi="Times New Roman" w:cs="Times New Roman"/>
          <w:b/>
          <w:sz w:val="24"/>
          <w:szCs w:val="24"/>
        </w:rPr>
        <w:t>b</w:t>
      </w:r>
      <w:r w:rsidR="002B6DF5" w:rsidRPr="00C27419">
        <w:rPr>
          <w:rFonts w:ascii="Times New Roman" w:hAnsi="Times New Roman" w:cs="Times New Roman"/>
          <w:b/>
          <w:sz w:val="24"/>
          <w:szCs w:val="24"/>
        </w:rPr>
        <w:t>.</w:t>
      </w:r>
      <w:r w:rsidR="002B6DF5" w:rsidRPr="00C27419">
        <w:rPr>
          <w:rFonts w:ascii="Times New Roman" w:hAnsi="Times New Roman" w:cs="Times New Roman"/>
          <w:sz w:val="24"/>
          <w:szCs w:val="24"/>
        </w:rPr>
        <w:t xml:space="preserve"> </w:t>
      </w:r>
      <w:r w:rsidR="00C10CB2" w:rsidRPr="00C27419">
        <w:rPr>
          <w:rFonts w:ascii="Times New Roman" w:hAnsi="Times New Roman" w:cs="Times New Roman"/>
          <w:bCs/>
          <w:sz w:val="24"/>
          <w:szCs w:val="24"/>
        </w:rPr>
        <w:t>M</w:t>
      </w:r>
      <w:r w:rsidR="00C10CB2" w:rsidRPr="00C27419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ô hình nguyên tử </w:t>
      </w:r>
      <w:r w:rsidR="00C10CB2" w:rsidRPr="00C27419">
        <w:rPr>
          <w:rFonts w:ascii="Times New Roman" w:hAnsi="Times New Roman" w:cs="Times New Roman"/>
          <w:bCs/>
          <w:sz w:val="24"/>
          <w:szCs w:val="24"/>
        </w:rPr>
        <w:t>trên được gọi là m</w:t>
      </w:r>
      <w:r w:rsidR="00C10CB2" w:rsidRPr="00C27419">
        <w:rPr>
          <w:rFonts w:ascii="Times New Roman" w:hAnsi="Times New Roman" w:cs="Times New Roman"/>
          <w:bCs/>
          <w:sz w:val="24"/>
          <w:szCs w:val="24"/>
          <w:lang w:val="vi-VN"/>
        </w:rPr>
        <w:t>ô hình nguyên tử Rutherford – Bohr.</w:t>
      </w:r>
    </w:p>
    <w:p w14:paraId="6B9DD6BB" w14:textId="3F25E98C" w:rsidR="002B6DF5" w:rsidRPr="00C27419" w:rsidRDefault="00F248FF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b/>
          <w:sz w:val="24"/>
          <w:szCs w:val="24"/>
        </w:rPr>
        <w:tab/>
      </w:r>
      <w:r w:rsidR="00F356EF" w:rsidRPr="00C27419">
        <w:rPr>
          <w:rFonts w:ascii="Times New Roman" w:hAnsi="Times New Roman" w:cs="Times New Roman"/>
          <w:b/>
          <w:sz w:val="24"/>
          <w:szCs w:val="24"/>
        </w:rPr>
        <w:t>c</w:t>
      </w:r>
      <w:r w:rsidR="002B6DF5" w:rsidRPr="00C2741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C10CB2" w:rsidRPr="00C27419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Mô hình nguyên tử </w:t>
      </w:r>
      <w:r w:rsidR="00C10CB2" w:rsidRPr="00C27419">
        <w:rPr>
          <w:rFonts w:ascii="Times New Roman" w:hAnsi="Times New Roman" w:cs="Times New Roman"/>
          <w:bCs/>
          <w:sz w:val="24"/>
          <w:szCs w:val="24"/>
        </w:rPr>
        <w:t>trên cho rằng các electron chuyển động rất nhanh xung quanh hạt nhân trên những quỹ đạo hình tròn hay bầu dục xác định xung quanh hạt nhân.</w:t>
      </w:r>
    </w:p>
    <w:p w14:paraId="5957A60D" w14:textId="6823AF1B" w:rsidR="00B66808" w:rsidRPr="00C27419" w:rsidRDefault="002B6DF5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sz w:val="24"/>
          <w:szCs w:val="24"/>
        </w:rPr>
        <w:tab/>
      </w:r>
      <w:r w:rsidR="00F356EF" w:rsidRPr="00C27419">
        <w:rPr>
          <w:rFonts w:ascii="Times New Roman" w:hAnsi="Times New Roman" w:cs="Times New Roman"/>
          <w:b/>
          <w:sz w:val="24"/>
          <w:szCs w:val="24"/>
        </w:rPr>
        <w:t>d</w:t>
      </w:r>
      <w:r w:rsidRPr="00C2741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B66808" w:rsidRPr="00C27419">
        <w:rPr>
          <w:rFonts w:ascii="Times New Roman" w:hAnsi="Times New Roman" w:cs="Times New Roman"/>
          <w:bCs/>
          <w:sz w:val="24"/>
          <w:szCs w:val="24"/>
          <w:lang w:val="vi-VN"/>
        </w:rPr>
        <w:t>Mô hình nguyên tử</w:t>
      </w:r>
      <w:r w:rsidR="00133D4D" w:rsidRPr="00C27419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trên nói về hình dạng và sự định hướng trong không gian của các or</w:t>
      </w:r>
      <w:r w:rsidR="00133D4D" w:rsidRPr="00C27419">
        <w:rPr>
          <w:rFonts w:ascii="Times New Roman" w:hAnsi="Times New Roman" w:cs="Times New Roman"/>
          <w:bCs/>
          <w:sz w:val="24"/>
          <w:szCs w:val="24"/>
        </w:rPr>
        <w:t>bi</w:t>
      </w:r>
      <w:r w:rsidR="00133D4D" w:rsidRPr="00C27419">
        <w:rPr>
          <w:rFonts w:ascii="Times New Roman" w:hAnsi="Times New Roman" w:cs="Times New Roman"/>
          <w:bCs/>
          <w:sz w:val="24"/>
          <w:szCs w:val="24"/>
          <w:lang w:val="vi-VN"/>
        </w:rPr>
        <w:t>tal</w:t>
      </w:r>
      <w:r w:rsidR="00133D4D" w:rsidRPr="00C27419">
        <w:rPr>
          <w:rFonts w:ascii="Times New Roman" w:hAnsi="Times New Roman" w:cs="Times New Roman"/>
          <w:bCs/>
          <w:sz w:val="24"/>
          <w:szCs w:val="24"/>
        </w:rPr>
        <w:t>.</w:t>
      </w:r>
    </w:p>
    <w:p w14:paraId="45736227" w14:textId="722AF39B" w:rsidR="00F248FF" w:rsidRPr="00C27419" w:rsidRDefault="00F248FF" w:rsidP="00846D36">
      <w:pPr>
        <w:tabs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C27419">
        <w:rPr>
          <w:rFonts w:ascii="Times New Roman" w:hAnsi="Times New Roman" w:cs="Times New Roman"/>
          <w:b/>
          <w:bCs/>
          <w:sz w:val="24"/>
          <w:szCs w:val="24"/>
        </w:rPr>
        <w:t xml:space="preserve">Câu 2. </w:t>
      </w:r>
      <w:r w:rsidR="00133D4D" w:rsidRPr="00C27419">
        <w:rPr>
          <w:rFonts w:ascii="Times New Roman" w:hAnsi="Times New Roman" w:cs="Times New Roman"/>
          <w:bCs/>
          <w:sz w:val="24"/>
          <w:szCs w:val="24"/>
          <w:lang w:val="vi-VN"/>
        </w:rPr>
        <w:t>Cho 3 ion: Na</w:t>
      </w:r>
      <w:r w:rsidR="00133D4D" w:rsidRPr="00C27419">
        <w:rPr>
          <w:rFonts w:ascii="Times New Roman" w:hAnsi="Times New Roman" w:cs="Times New Roman"/>
          <w:bCs/>
          <w:sz w:val="24"/>
          <w:szCs w:val="24"/>
          <w:vertAlign w:val="superscript"/>
          <w:lang w:val="vi-VN"/>
        </w:rPr>
        <w:t>+</w:t>
      </w:r>
      <w:r w:rsidR="00133D4D" w:rsidRPr="00C27419">
        <w:rPr>
          <w:rFonts w:ascii="Times New Roman" w:hAnsi="Times New Roman" w:cs="Times New Roman"/>
          <w:bCs/>
          <w:sz w:val="24"/>
          <w:szCs w:val="24"/>
          <w:lang w:val="vi-VN"/>
        </w:rPr>
        <w:t>, Mg</w:t>
      </w:r>
      <w:r w:rsidR="00133D4D" w:rsidRPr="00C27419">
        <w:rPr>
          <w:rFonts w:ascii="Times New Roman" w:hAnsi="Times New Roman" w:cs="Times New Roman"/>
          <w:bCs/>
          <w:sz w:val="24"/>
          <w:szCs w:val="24"/>
          <w:vertAlign w:val="superscript"/>
          <w:lang w:val="vi-VN"/>
        </w:rPr>
        <w:t>2+</w:t>
      </w:r>
      <w:r w:rsidR="00133D4D" w:rsidRPr="00C27419">
        <w:rPr>
          <w:rFonts w:ascii="Times New Roman" w:hAnsi="Times New Roman" w:cs="Times New Roman"/>
          <w:bCs/>
          <w:sz w:val="24"/>
          <w:szCs w:val="24"/>
          <w:lang w:val="vi-VN"/>
        </w:rPr>
        <w:t>, F</w:t>
      </w:r>
      <w:r w:rsidR="00133D4D" w:rsidRPr="00C27419">
        <w:rPr>
          <w:rFonts w:ascii="Times New Roman" w:hAnsi="Times New Roman" w:cs="Times New Roman"/>
          <w:bCs/>
          <w:sz w:val="24"/>
          <w:szCs w:val="24"/>
          <w:vertAlign w:val="superscript"/>
          <w:lang w:val="vi-VN"/>
        </w:rPr>
        <w:t>-</w:t>
      </w:r>
      <w:r w:rsidR="00133D4D" w:rsidRPr="00C27419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p w14:paraId="0A3051AE" w14:textId="6C7298D3" w:rsidR="00F248FF" w:rsidRPr="00C27419" w:rsidRDefault="00F248FF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sz w:val="24"/>
          <w:szCs w:val="24"/>
        </w:rPr>
        <w:tab/>
      </w:r>
      <w:r w:rsidRPr="00C27419">
        <w:rPr>
          <w:rFonts w:ascii="Times New Roman" w:hAnsi="Times New Roman" w:cs="Times New Roman"/>
          <w:b/>
          <w:sz w:val="24"/>
          <w:szCs w:val="24"/>
        </w:rPr>
        <w:t>a.</w:t>
      </w:r>
      <w:r w:rsidRPr="00C27419">
        <w:rPr>
          <w:rFonts w:ascii="Times New Roman" w:hAnsi="Times New Roman" w:cs="Times New Roman"/>
          <w:sz w:val="24"/>
          <w:szCs w:val="24"/>
        </w:rPr>
        <w:t xml:space="preserve"> </w:t>
      </w:r>
      <w:r w:rsidR="00133D4D" w:rsidRPr="00C27419">
        <w:rPr>
          <w:rFonts w:ascii="Times New Roman" w:hAnsi="Times New Roman" w:cs="Times New Roman"/>
          <w:sz w:val="24"/>
          <w:szCs w:val="24"/>
        </w:rPr>
        <w:t>3 ion trên có cấu hình electron giống nhau.</w:t>
      </w:r>
      <w:r w:rsidRPr="00C27419">
        <w:rPr>
          <w:rFonts w:ascii="Times New Roman" w:hAnsi="Times New Roman" w:cs="Times New Roman"/>
          <w:sz w:val="24"/>
          <w:szCs w:val="24"/>
        </w:rPr>
        <w:tab/>
      </w:r>
    </w:p>
    <w:p w14:paraId="7ABA401F" w14:textId="044997FE" w:rsidR="00F248FF" w:rsidRPr="00C27419" w:rsidRDefault="00F248FF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C27419">
        <w:rPr>
          <w:rFonts w:ascii="Times New Roman" w:hAnsi="Times New Roman" w:cs="Times New Roman"/>
          <w:sz w:val="24"/>
          <w:szCs w:val="24"/>
        </w:rPr>
        <w:t xml:space="preserve"> </w:t>
      </w:r>
      <w:r w:rsidR="00133D4D" w:rsidRPr="00C27419">
        <w:rPr>
          <w:rFonts w:ascii="Times New Roman" w:hAnsi="Times New Roman" w:cs="Times New Roman"/>
          <w:sz w:val="24"/>
          <w:szCs w:val="24"/>
        </w:rPr>
        <w:t>3 ion trên có số hạt neutron khác nhau.</w:t>
      </w:r>
    </w:p>
    <w:p w14:paraId="2229BE15" w14:textId="6882DA8A" w:rsidR="00B66808" w:rsidRPr="00C27419" w:rsidRDefault="00F248FF" w:rsidP="00846D36">
      <w:pPr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133D4D" w:rsidRPr="00C27419">
        <w:rPr>
          <w:rFonts w:ascii="Times New Roman" w:hAnsi="Times New Roman" w:cs="Times New Roman"/>
          <w:sz w:val="24"/>
          <w:szCs w:val="24"/>
        </w:rPr>
        <w:t>3 ion trên có số hạt electron bằng nhau.</w:t>
      </w:r>
    </w:p>
    <w:p w14:paraId="2C28BBEA" w14:textId="2307D1DA" w:rsidR="00F248FF" w:rsidRPr="00C27419" w:rsidRDefault="00F248FF" w:rsidP="00846D36">
      <w:pPr>
        <w:tabs>
          <w:tab w:val="left" w:pos="274"/>
          <w:tab w:val="left" w:pos="1134"/>
          <w:tab w:val="left" w:pos="2552"/>
          <w:tab w:val="left" w:pos="4820"/>
          <w:tab w:val="left" w:pos="708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sz w:val="24"/>
          <w:szCs w:val="24"/>
        </w:rPr>
        <w:tab/>
      </w:r>
      <w:r w:rsidRPr="00C27419">
        <w:rPr>
          <w:rFonts w:ascii="Times New Roman" w:hAnsi="Times New Roman" w:cs="Times New Roman"/>
          <w:b/>
          <w:sz w:val="24"/>
          <w:szCs w:val="24"/>
        </w:rPr>
        <w:t xml:space="preserve">d. </w:t>
      </w:r>
      <w:bookmarkStart w:id="0" w:name="_Hlk106286226"/>
      <w:r w:rsidR="00133D4D" w:rsidRPr="00C27419">
        <w:rPr>
          <w:rFonts w:ascii="Times New Roman" w:hAnsi="Times New Roman" w:cs="Times New Roman"/>
          <w:sz w:val="24"/>
          <w:szCs w:val="24"/>
        </w:rPr>
        <w:t>3 ion trên có số hạt proton bằng nhau.</w:t>
      </w:r>
      <w:bookmarkEnd w:id="0"/>
    </w:p>
    <w:p w14:paraId="4A7D8263" w14:textId="4DCC8470" w:rsidR="00D36E7E" w:rsidRPr="00C27419" w:rsidRDefault="00F248FF" w:rsidP="00846D36">
      <w:pPr>
        <w:tabs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  <w:lang w:val="nl-NL"/>
        </w:rPr>
      </w:pPr>
      <w:r w:rsidRPr="00C27419">
        <w:rPr>
          <w:rFonts w:ascii="Times New Roman" w:hAnsi="Times New Roman" w:cs="Times New Roman"/>
          <w:b/>
          <w:bCs/>
          <w:sz w:val="24"/>
          <w:szCs w:val="24"/>
        </w:rPr>
        <w:t xml:space="preserve">Câu 3. </w:t>
      </w:r>
      <w:r w:rsidR="00D36E7E" w:rsidRPr="00C27419">
        <w:rPr>
          <w:rFonts w:ascii="Times New Roman" w:hAnsi="Times New Roman" w:cs="Times New Roman"/>
          <w:bCs/>
          <w:sz w:val="24"/>
          <w:szCs w:val="24"/>
          <w:lang w:val="nl-NL"/>
        </w:rPr>
        <w:t>Khi nói về lớp và phân lớp electron</w:t>
      </w:r>
      <w:r w:rsidR="00794052" w:rsidRPr="00C27419">
        <w:rPr>
          <w:rFonts w:ascii="Times New Roman" w:hAnsi="Times New Roman" w:cs="Times New Roman"/>
          <w:bCs/>
          <w:sz w:val="24"/>
          <w:szCs w:val="24"/>
          <w:lang w:val="nl-NL"/>
        </w:rPr>
        <w:t>:</w:t>
      </w:r>
    </w:p>
    <w:p w14:paraId="4D31A86C" w14:textId="5987D87E" w:rsidR="00F248FF" w:rsidRPr="00C27419" w:rsidRDefault="00F248FF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sz w:val="24"/>
          <w:szCs w:val="24"/>
        </w:rPr>
        <w:tab/>
      </w:r>
      <w:r w:rsidRPr="00C27419">
        <w:rPr>
          <w:rFonts w:ascii="Times New Roman" w:hAnsi="Times New Roman" w:cs="Times New Roman"/>
          <w:b/>
          <w:sz w:val="24"/>
          <w:szCs w:val="24"/>
        </w:rPr>
        <w:t>a.</w:t>
      </w:r>
      <w:r w:rsidRPr="00C27419">
        <w:rPr>
          <w:rFonts w:ascii="Times New Roman" w:hAnsi="Times New Roman" w:cs="Times New Roman"/>
          <w:sz w:val="24"/>
          <w:szCs w:val="24"/>
        </w:rPr>
        <w:t xml:space="preserve"> </w:t>
      </w:r>
      <w:r w:rsidR="00D36E7E" w:rsidRPr="00C27419">
        <w:rPr>
          <w:rFonts w:ascii="Times New Roman" w:hAnsi="Times New Roman" w:cs="Times New Roman"/>
          <w:bCs/>
          <w:sz w:val="24"/>
          <w:szCs w:val="24"/>
        </w:rPr>
        <w:t>Các electron trên cùng một lớp có năng lượng bằng nhau.</w:t>
      </w:r>
      <w:r w:rsidRPr="00C27419">
        <w:rPr>
          <w:rFonts w:ascii="Times New Roman" w:hAnsi="Times New Roman" w:cs="Times New Roman"/>
          <w:sz w:val="24"/>
          <w:szCs w:val="24"/>
        </w:rPr>
        <w:tab/>
      </w:r>
    </w:p>
    <w:p w14:paraId="0517126D" w14:textId="243B64C2" w:rsidR="00F248FF" w:rsidRPr="00C27419" w:rsidRDefault="00F248FF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27419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C27419">
        <w:rPr>
          <w:rFonts w:ascii="Times New Roman" w:hAnsi="Times New Roman" w:cs="Times New Roman"/>
          <w:sz w:val="24"/>
          <w:szCs w:val="24"/>
        </w:rPr>
        <w:t xml:space="preserve"> </w:t>
      </w:r>
      <w:r w:rsidR="00D36E7E" w:rsidRPr="00C27419">
        <w:rPr>
          <w:rFonts w:ascii="Times New Roman" w:hAnsi="Times New Roman" w:cs="Times New Roman"/>
          <w:bCs/>
          <w:sz w:val="24"/>
          <w:szCs w:val="24"/>
        </w:rPr>
        <w:t xml:space="preserve">Số electron tối đa trong phân lớp d là </w:t>
      </w:r>
      <w:r w:rsidR="00B66808" w:rsidRPr="00C27419">
        <w:rPr>
          <w:rFonts w:ascii="Times New Roman" w:hAnsi="Times New Roman" w:cs="Times New Roman"/>
          <w:sz w:val="24"/>
          <w:szCs w:val="24"/>
        </w:rPr>
        <w:t>10</w:t>
      </w:r>
      <w:r w:rsidR="0010617C" w:rsidRPr="00C27419">
        <w:rPr>
          <w:rFonts w:ascii="Times New Roman" w:hAnsi="Times New Roman" w:cs="Times New Roman"/>
          <w:sz w:val="24"/>
          <w:szCs w:val="24"/>
        </w:rPr>
        <w:t>.</w:t>
      </w:r>
    </w:p>
    <w:p w14:paraId="612A953F" w14:textId="774E6F4B" w:rsidR="00F248FF" w:rsidRPr="00C27419" w:rsidRDefault="00F248FF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D36E7E" w:rsidRPr="00C27419">
        <w:rPr>
          <w:rFonts w:ascii="Times New Roman" w:hAnsi="Times New Roman" w:cs="Times New Roman"/>
          <w:bCs/>
          <w:sz w:val="24"/>
          <w:szCs w:val="24"/>
          <w:lang w:val="pt-BR"/>
        </w:rPr>
        <w:t>Electron thuộc lớp K liên kết chặt chẽ nhất với hạt nhân.</w:t>
      </w:r>
    </w:p>
    <w:p w14:paraId="39AC6DD3" w14:textId="7F51F008" w:rsidR="00F248FF" w:rsidRPr="00C27419" w:rsidRDefault="00F248FF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sz w:val="24"/>
          <w:szCs w:val="24"/>
        </w:rPr>
        <w:tab/>
      </w:r>
      <w:r w:rsidRPr="00C27419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D36E7E" w:rsidRPr="00C27419">
        <w:rPr>
          <w:rFonts w:ascii="Times New Roman" w:hAnsi="Times New Roman" w:cs="Times New Roman"/>
          <w:bCs/>
          <w:sz w:val="24"/>
          <w:szCs w:val="24"/>
          <w:lang w:val="nl-NL"/>
        </w:rPr>
        <w:t>Trong nguyên tử, các electron được sắp xếp thành từng lớp từ gần đến xa hạt nhân, theo thứ tự từ lớp n = 1 đến lớp n = 4</w:t>
      </w:r>
      <w:r w:rsidR="00D36E7E" w:rsidRPr="00C27419">
        <w:rPr>
          <w:rFonts w:ascii="Times New Roman" w:hAnsi="Times New Roman" w:cs="Times New Roman"/>
          <w:bCs/>
          <w:sz w:val="24"/>
          <w:szCs w:val="24"/>
        </w:rPr>
        <w:t>.</w:t>
      </w:r>
    </w:p>
    <w:p w14:paraId="3EB39995" w14:textId="737817CA" w:rsidR="00F248FF" w:rsidRPr="00C27419" w:rsidRDefault="00F248FF" w:rsidP="00846D36">
      <w:pPr>
        <w:tabs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b/>
          <w:bCs/>
          <w:sz w:val="24"/>
          <w:szCs w:val="24"/>
        </w:rPr>
        <w:t xml:space="preserve">Câu 4. </w:t>
      </w:r>
      <w:r w:rsidR="005E14D5" w:rsidRPr="00C27419">
        <w:rPr>
          <w:rFonts w:ascii="Times New Roman" w:hAnsi="Times New Roman" w:cs="Times New Roman"/>
          <w:bCs/>
          <w:sz w:val="24"/>
          <w:szCs w:val="24"/>
        </w:rPr>
        <w:t xml:space="preserve">Khi nói về mức năng lượng của các </w:t>
      </w:r>
      <w:r w:rsidR="005E14D5" w:rsidRPr="00C27419">
        <w:rPr>
          <w:rFonts w:ascii="Times New Roman" w:hAnsi="Times New Roman" w:cs="Times New Roman"/>
          <w:sz w:val="24"/>
          <w:szCs w:val="24"/>
          <w:lang w:val="nl-NL"/>
        </w:rPr>
        <w:t>electron trong nguyên tử</w:t>
      </w:r>
      <w:r w:rsidR="00735B00" w:rsidRPr="00C27419">
        <w:rPr>
          <w:rFonts w:ascii="Times New Roman" w:hAnsi="Times New Roman" w:cs="Times New Roman"/>
          <w:bCs/>
          <w:sz w:val="24"/>
          <w:szCs w:val="24"/>
          <w:lang w:val="pt-BR"/>
        </w:rPr>
        <w:t>:</w:t>
      </w:r>
    </w:p>
    <w:p w14:paraId="0B17B1BD" w14:textId="62E969E9" w:rsidR="00F248FF" w:rsidRPr="00C27419" w:rsidRDefault="00F248FF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sz w:val="24"/>
          <w:szCs w:val="24"/>
        </w:rPr>
        <w:tab/>
      </w:r>
      <w:r w:rsidRPr="00C27419">
        <w:rPr>
          <w:rFonts w:ascii="Times New Roman" w:hAnsi="Times New Roman" w:cs="Times New Roman"/>
          <w:b/>
          <w:sz w:val="24"/>
          <w:szCs w:val="24"/>
        </w:rPr>
        <w:t>a.</w:t>
      </w:r>
      <w:r w:rsidRPr="00C27419">
        <w:rPr>
          <w:rFonts w:ascii="Times New Roman" w:hAnsi="Times New Roman" w:cs="Times New Roman"/>
          <w:sz w:val="24"/>
          <w:szCs w:val="24"/>
        </w:rPr>
        <w:t xml:space="preserve"> </w:t>
      </w:r>
      <w:r w:rsidR="005E14D5" w:rsidRPr="00C27419">
        <w:rPr>
          <w:rFonts w:ascii="Times New Roman" w:hAnsi="Times New Roman" w:cs="Times New Roman"/>
          <w:sz w:val="24"/>
          <w:szCs w:val="24"/>
          <w:lang w:val="nl-NL"/>
        </w:rPr>
        <w:t>Các electron ở lớp K có mức năng lượng thấp nhất.</w:t>
      </w:r>
      <w:r w:rsidRPr="00C27419">
        <w:rPr>
          <w:rFonts w:ascii="Times New Roman" w:hAnsi="Times New Roman" w:cs="Times New Roman"/>
          <w:sz w:val="24"/>
          <w:szCs w:val="24"/>
        </w:rPr>
        <w:tab/>
      </w:r>
    </w:p>
    <w:p w14:paraId="270A5383" w14:textId="49038DD2" w:rsidR="00F248FF" w:rsidRPr="00C27419" w:rsidRDefault="00F248FF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C27419">
        <w:rPr>
          <w:rFonts w:ascii="Times New Roman" w:hAnsi="Times New Roman" w:cs="Times New Roman"/>
          <w:sz w:val="24"/>
          <w:szCs w:val="24"/>
        </w:rPr>
        <w:t xml:space="preserve"> </w:t>
      </w:r>
      <w:r w:rsidR="005E14D5" w:rsidRPr="00C27419">
        <w:rPr>
          <w:rFonts w:ascii="Times New Roman" w:hAnsi="Times New Roman" w:cs="Times New Roman"/>
          <w:sz w:val="24"/>
          <w:szCs w:val="24"/>
          <w:lang w:val="nl-NL"/>
        </w:rPr>
        <w:t>Các electron ở lớp ngoài cùng có mức năng lượng trung bình cao nhất.</w:t>
      </w:r>
    </w:p>
    <w:p w14:paraId="523296BD" w14:textId="2293DCCC" w:rsidR="00F248FF" w:rsidRPr="00C27419" w:rsidRDefault="00F248FF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bookmarkStart w:id="1" w:name="_Hlk106286013"/>
      <w:r w:rsidR="005E14D5" w:rsidRPr="00C27419">
        <w:rPr>
          <w:rFonts w:ascii="Times New Roman" w:hAnsi="Times New Roman" w:cs="Times New Roman"/>
          <w:sz w:val="24"/>
          <w:szCs w:val="24"/>
          <w:lang w:val="nl-NL"/>
        </w:rPr>
        <w:t>Các electron ở lớp L có mức năng lượng cao hơn các electron ở lớp N.</w:t>
      </w:r>
      <w:bookmarkEnd w:id="1"/>
    </w:p>
    <w:p w14:paraId="79CDBBCE" w14:textId="7E3F453A" w:rsidR="00F248FF" w:rsidRPr="00C27419" w:rsidRDefault="00F248FF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sz w:val="24"/>
          <w:szCs w:val="24"/>
        </w:rPr>
        <w:tab/>
      </w:r>
      <w:r w:rsidRPr="00C27419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5E14D5" w:rsidRPr="00C27419">
        <w:rPr>
          <w:rFonts w:ascii="Times New Roman" w:hAnsi="Times New Roman" w:cs="Times New Roman"/>
          <w:sz w:val="24"/>
          <w:szCs w:val="24"/>
        </w:rPr>
        <w:t>Electron lần lượt chiếm các mức năng lượng theo thứ tự từ thấp đến cao: 1</w:t>
      </w:r>
      <w:r w:rsidR="00B66808" w:rsidRPr="00C27419">
        <w:rPr>
          <w:rFonts w:ascii="Times New Roman" w:hAnsi="Times New Roman" w:cs="Times New Roman"/>
          <w:sz w:val="24"/>
          <w:szCs w:val="24"/>
        </w:rPr>
        <w:t xml:space="preserve">s &lt; </w:t>
      </w:r>
      <w:r w:rsidR="005E14D5" w:rsidRPr="00C27419">
        <w:rPr>
          <w:rFonts w:ascii="Times New Roman" w:hAnsi="Times New Roman" w:cs="Times New Roman"/>
          <w:sz w:val="24"/>
          <w:szCs w:val="24"/>
        </w:rPr>
        <w:t>2s</w:t>
      </w:r>
      <w:r w:rsidR="00B66808" w:rsidRPr="00C27419">
        <w:rPr>
          <w:rFonts w:ascii="Times New Roman" w:hAnsi="Times New Roman" w:cs="Times New Roman"/>
          <w:sz w:val="24"/>
          <w:szCs w:val="24"/>
        </w:rPr>
        <w:t xml:space="preserve"> &lt; </w:t>
      </w:r>
      <w:r w:rsidR="005E14D5" w:rsidRPr="00C27419">
        <w:rPr>
          <w:rFonts w:ascii="Times New Roman" w:hAnsi="Times New Roman" w:cs="Times New Roman"/>
          <w:sz w:val="24"/>
          <w:szCs w:val="24"/>
        </w:rPr>
        <w:t>2p</w:t>
      </w:r>
      <w:r w:rsidR="00B66808" w:rsidRPr="00C27419">
        <w:rPr>
          <w:rFonts w:ascii="Times New Roman" w:hAnsi="Times New Roman" w:cs="Times New Roman"/>
          <w:sz w:val="24"/>
          <w:szCs w:val="24"/>
        </w:rPr>
        <w:t xml:space="preserve"> &lt; </w:t>
      </w:r>
      <w:r w:rsidR="005E14D5" w:rsidRPr="00C27419">
        <w:rPr>
          <w:rFonts w:ascii="Times New Roman" w:hAnsi="Times New Roman" w:cs="Times New Roman"/>
          <w:sz w:val="24"/>
          <w:szCs w:val="24"/>
        </w:rPr>
        <w:t>3</w:t>
      </w:r>
      <w:r w:rsidR="00B66808" w:rsidRPr="00C27419">
        <w:rPr>
          <w:rFonts w:ascii="Times New Roman" w:hAnsi="Times New Roman" w:cs="Times New Roman"/>
          <w:sz w:val="24"/>
          <w:szCs w:val="24"/>
        </w:rPr>
        <w:t>s</w:t>
      </w:r>
      <w:r w:rsidR="005E14D5" w:rsidRPr="00C27419">
        <w:rPr>
          <w:rFonts w:ascii="Times New Roman" w:hAnsi="Times New Roman" w:cs="Times New Roman"/>
          <w:sz w:val="24"/>
          <w:szCs w:val="24"/>
        </w:rPr>
        <w:t xml:space="preserve"> &lt; 3p &lt; 3d &lt; 4s.</w:t>
      </w:r>
    </w:p>
    <w:p w14:paraId="4A3EC154" w14:textId="54D59C35" w:rsidR="00F248FF" w:rsidRPr="00C27419" w:rsidRDefault="00F248FF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b/>
          <w:bCs/>
          <w:sz w:val="24"/>
          <w:szCs w:val="24"/>
        </w:rPr>
        <w:t xml:space="preserve">Câu 5. </w:t>
      </w:r>
      <w:r w:rsidR="005841FB" w:rsidRPr="00C27419">
        <w:rPr>
          <w:rFonts w:ascii="Times New Roman" w:hAnsi="Times New Roman" w:cs="Times New Roman"/>
          <w:bCs/>
          <w:sz w:val="24"/>
          <w:szCs w:val="24"/>
          <w:lang w:val="pt-BR"/>
        </w:rPr>
        <w:t>Khi nói về đặc điểm cấu hình electron lớp ngoài cùng của nguyên tử.</w:t>
      </w:r>
    </w:p>
    <w:p w14:paraId="564AE9CB" w14:textId="53E31CCF" w:rsidR="00F248FF" w:rsidRPr="00C27419" w:rsidRDefault="00F248FF" w:rsidP="00846D36">
      <w:pPr>
        <w:tabs>
          <w:tab w:val="left" w:pos="274"/>
          <w:tab w:val="left" w:pos="1134"/>
          <w:tab w:val="left" w:pos="2552"/>
          <w:tab w:val="left" w:pos="4820"/>
          <w:tab w:val="left" w:pos="7088"/>
        </w:tabs>
        <w:spacing w:after="0" w:line="276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C27419">
        <w:rPr>
          <w:rFonts w:ascii="Times New Roman" w:hAnsi="Times New Roman" w:cs="Times New Roman"/>
          <w:sz w:val="24"/>
          <w:szCs w:val="24"/>
        </w:rPr>
        <w:tab/>
      </w:r>
      <w:r w:rsidRPr="00C27419">
        <w:rPr>
          <w:rFonts w:ascii="Times New Roman" w:hAnsi="Times New Roman" w:cs="Times New Roman"/>
          <w:b/>
          <w:sz w:val="24"/>
          <w:szCs w:val="24"/>
        </w:rPr>
        <w:t>a.</w:t>
      </w:r>
      <w:r w:rsidRPr="00C27419">
        <w:rPr>
          <w:rFonts w:ascii="Times New Roman" w:hAnsi="Times New Roman" w:cs="Times New Roman"/>
          <w:sz w:val="24"/>
          <w:szCs w:val="24"/>
        </w:rPr>
        <w:t xml:space="preserve"> </w:t>
      </w:r>
      <w:r w:rsidR="005841FB" w:rsidRPr="00C27419">
        <w:rPr>
          <w:rFonts w:ascii="Times New Roman" w:hAnsi="Times New Roman" w:cs="Times New Roman"/>
          <w:sz w:val="24"/>
          <w:szCs w:val="24"/>
          <w:lang w:val="de-DE"/>
        </w:rPr>
        <w:t xml:space="preserve">Các nguyên tử của nguyên tố khí hiếm đều có 8 electron lớp ngoài cùng. </w:t>
      </w:r>
      <w:r w:rsidRPr="00C27419">
        <w:rPr>
          <w:rFonts w:ascii="Times New Roman" w:hAnsi="Times New Roman" w:cs="Times New Roman"/>
          <w:sz w:val="24"/>
          <w:szCs w:val="24"/>
        </w:rPr>
        <w:tab/>
      </w:r>
    </w:p>
    <w:p w14:paraId="12F7F60D" w14:textId="14F9D817" w:rsidR="00F248FF" w:rsidRPr="00C27419" w:rsidRDefault="00F248FF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C27419">
        <w:rPr>
          <w:rFonts w:ascii="Times New Roman" w:hAnsi="Times New Roman" w:cs="Times New Roman"/>
          <w:sz w:val="24"/>
          <w:szCs w:val="24"/>
        </w:rPr>
        <w:t xml:space="preserve"> </w:t>
      </w:r>
      <w:r w:rsidR="005841FB" w:rsidRPr="00C27419">
        <w:rPr>
          <w:rFonts w:ascii="Times New Roman" w:hAnsi="Times New Roman" w:cs="Times New Roman"/>
          <w:sz w:val="24"/>
          <w:szCs w:val="24"/>
          <w:lang w:val="de-DE"/>
        </w:rPr>
        <w:t>Các nguyên tố mà nguyên tử có 1, 2 hoặc 3 electron lớp ngoài cùng đều là kim loại.</w:t>
      </w:r>
    </w:p>
    <w:p w14:paraId="4DA71A60" w14:textId="59E635C8" w:rsidR="00F248FF" w:rsidRPr="00C27419" w:rsidRDefault="00F248FF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5841FB" w:rsidRPr="00C27419">
        <w:rPr>
          <w:rFonts w:ascii="Times New Roman" w:hAnsi="Times New Roman" w:cs="Times New Roman"/>
          <w:sz w:val="24"/>
          <w:szCs w:val="24"/>
          <w:lang w:val="de-DE"/>
        </w:rPr>
        <w:t>Các nguyên tố mà nguyên tử có 5, 6 hoặc 7 electron lớp ngoài cùng thường là phi kim.</w:t>
      </w:r>
    </w:p>
    <w:p w14:paraId="1EABC3EC" w14:textId="6D4C1DE6" w:rsidR="00F248FF" w:rsidRPr="00C27419" w:rsidRDefault="00F248FF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sz w:val="24"/>
          <w:szCs w:val="24"/>
        </w:rPr>
        <w:tab/>
      </w:r>
      <w:r w:rsidRPr="00C27419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5841FB" w:rsidRPr="00C27419">
        <w:rPr>
          <w:rFonts w:ascii="Times New Roman" w:hAnsi="Times New Roman" w:cs="Times New Roman"/>
          <w:sz w:val="24"/>
          <w:szCs w:val="24"/>
          <w:lang w:val="de-DE"/>
        </w:rPr>
        <w:t>Nguyên tố mà nguyên tử có 4 electron lớp ngoài cùng có thể là kim loại hoặc phi kim.</w:t>
      </w:r>
    </w:p>
    <w:p w14:paraId="170BEED2" w14:textId="72D7CE55" w:rsidR="00F248FF" w:rsidRPr="00C27419" w:rsidRDefault="00F248FF" w:rsidP="00846D36">
      <w:pPr>
        <w:tabs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b/>
          <w:bCs/>
          <w:sz w:val="24"/>
          <w:szCs w:val="24"/>
        </w:rPr>
        <w:t xml:space="preserve">Câu 6. </w:t>
      </w:r>
      <w:r w:rsidR="00B66808" w:rsidRPr="00C27419">
        <w:rPr>
          <w:rFonts w:ascii="Times New Roman" w:hAnsi="Times New Roman" w:cs="Times New Roman"/>
          <w:bCs/>
          <w:sz w:val="24"/>
          <w:szCs w:val="24"/>
          <w:lang w:val="fr-FR"/>
        </w:rPr>
        <w:t>C</w:t>
      </w:r>
      <w:r w:rsidR="003B6F84" w:rsidRPr="00C27419">
        <w:rPr>
          <w:rFonts w:ascii="Times New Roman" w:hAnsi="Times New Roman" w:cs="Times New Roman"/>
          <w:bCs/>
          <w:sz w:val="24"/>
          <w:szCs w:val="24"/>
          <w:lang w:val="fr-FR"/>
        </w:rPr>
        <w:t>ho các nguyên tố:</w:t>
      </w:r>
      <w:r w:rsidR="00B66808" w:rsidRPr="00C27419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r w:rsidR="003B6F84" w:rsidRPr="00C27419">
        <w:rPr>
          <w:rFonts w:ascii="Times New Roman" w:hAnsi="Times New Roman" w:cs="Times New Roman"/>
          <w:bCs/>
          <w:sz w:val="24"/>
          <w:szCs w:val="24"/>
          <w:lang w:val="fr-FR"/>
        </w:rPr>
        <w:t>Na (Z</w:t>
      </w:r>
      <w:r w:rsidR="00D81039" w:rsidRPr="00C27419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r w:rsidR="003B6F84" w:rsidRPr="00C27419">
        <w:rPr>
          <w:rFonts w:ascii="Times New Roman" w:hAnsi="Times New Roman" w:cs="Times New Roman"/>
          <w:bCs/>
          <w:sz w:val="24"/>
          <w:szCs w:val="24"/>
          <w:lang w:val="fr-FR"/>
        </w:rPr>
        <w:t>=</w:t>
      </w:r>
      <w:r w:rsidR="00D81039" w:rsidRPr="00C27419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r w:rsidR="003B6F84" w:rsidRPr="00C27419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11), Mg (Z = 12), Cr (Z = 24), Mn (Z = 25), Fe (Z = 26), Co (Z = 27), </w:t>
      </w:r>
      <w:r w:rsidR="00B4161F" w:rsidRPr="00C27419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Ni (Z = 28) </w:t>
      </w:r>
      <w:r w:rsidR="003B6F84" w:rsidRPr="00C27419">
        <w:rPr>
          <w:rFonts w:ascii="Times New Roman" w:hAnsi="Times New Roman" w:cs="Times New Roman"/>
          <w:bCs/>
          <w:sz w:val="24"/>
          <w:szCs w:val="24"/>
          <w:lang w:val="fr-FR"/>
        </w:rPr>
        <w:t>và Cu (Z = 29).</w:t>
      </w:r>
    </w:p>
    <w:p w14:paraId="3FD59DB8" w14:textId="4BD6C8C8" w:rsidR="00F248FF" w:rsidRPr="00C27419" w:rsidRDefault="00F248FF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sz w:val="24"/>
          <w:szCs w:val="24"/>
        </w:rPr>
        <w:tab/>
      </w:r>
      <w:r w:rsidRPr="00C27419">
        <w:rPr>
          <w:rFonts w:ascii="Times New Roman" w:hAnsi="Times New Roman" w:cs="Times New Roman"/>
          <w:b/>
          <w:sz w:val="24"/>
          <w:szCs w:val="24"/>
        </w:rPr>
        <w:t>a.</w:t>
      </w:r>
      <w:r w:rsidRPr="00C27419">
        <w:rPr>
          <w:rFonts w:ascii="Times New Roman" w:hAnsi="Times New Roman" w:cs="Times New Roman"/>
          <w:sz w:val="24"/>
          <w:szCs w:val="24"/>
        </w:rPr>
        <w:t xml:space="preserve"> </w:t>
      </w:r>
      <w:r w:rsidR="003B6F84" w:rsidRPr="00C27419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Cấu hình electron </w:t>
      </w:r>
      <w:r w:rsidR="003B6F84" w:rsidRPr="00C27419">
        <w:rPr>
          <w:rFonts w:ascii="Times New Roman" w:hAnsi="Times New Roman" w:cs="Times New Roman"/>
          <w:sz w:val="24"/>
          <w:szCs w:val="24"/>
        </w:rPr>
        <w:t xml:space="preserve">nguyên tử </w:t>
      </w:r>
      <w:r w:rsidR="003B6F84" w:rsidRPr="00C27419">
        <w:rPr>
          <w:rFonts w:ascii="Times New Roman" w:hAnsi="Times New Roman" w:cs="Times New Roman"/>
          <w:bCs/>
          <w:sz w:val="24"/>
          <w:szCs w:val="24"/>
          <w:lang w:val="fr-FR"/>
        </w:rPr>
        <w:t>của Cu (cho Z = 29) là</w:t>
      </w:r>
      <w:r w:rsidR="003B6F84" w:rsidRPr="00C27419">
        <w:rPr>
          <w:rFonts w:ascii="Times New Roman" w:hAnsi="Times New Roman" w:cs="Times New Roman"/>
          <w:sz w:val="24"/>
          <w:szCs w:val="24"/>
        </w:rPr>
        <w:t xml:space="preserve"> </w:t>
      </w:r>
      <w:r w:rsidR="00B66808" w:rsidRPr="00C27419">
        <w:rPr>
          <w:rFonts w:ascii="Times New Roman" w:hAnsi="Times New Roman" w:cs="Times New Roman"/>
          <w:sz w:val="24"/>
          <w:szCs w:val="24"/>
        </w:rPr>
        <w:t>1s</w:t>
      </w:r>
      <w:r w:rsidR="00B66808" w:rsidRPr="00C27419">
        <w:rPr>
          <w:rFonts w:ascii="Times New Roman" w:hAnsi="Times New Roman" w:cs="Times New Roman"/>
          <w:sz w:val="24"/>
          <w:szCs w:val="24"/>
          <w:vertAlign w:val="superscript"/>
        </w:rPr>
        <w:t xml:space="preserve">2 </w:t>
      </w:r>
      <w:r w:rsidR="00B66808" w:rsidRPr="00C27419">
        <w:rPr>
          <w:rFonts w:ascii="Times New Roman" w:hAnsi="Times New Roman" w:cs="Times New Roman"/>
          <w:sz w:val="24"/>
          <w:szCs w:val="24"/>
        </w:rPr>
        <w:t>2s</w:t>
      </w:r>
      <w:r w:rsidR="00B66808" w:rsidRPr="00C27419">
        <w:rPr>
          <w:rFonts w:ascii="Times New Roman" w:hAnsi="Times New Roman" w:cs="Times New Roman"/>
          <w:sz w:val="24"/>
          <w:szCs w:val="24"/>
          <w:vertAlign w:val="superscript"/>
        </w:rPr>
        <w:t xml:space="preserve">2 </w:t>
      </w:r>
      <w:r w:rsidR="00B66808" w:rsidRPr="00C27419">
        <w:rPr>
          <w:rFonts w:ascii="Times New Roman" w:hAnsi="Times New Roman" w:cs="Times New Roman"/>
          <w:sz w:val="24"/>
          <w:szCs w:val="24"/>
        </w:rPr>
        <w:t>2p</w:t>
      </w:r>
      <w:r w:rsidR="00B66808" w:rsidRPr="00C27419">
        <w:rPr>
          <w:rFonts w:ascii="Times New Roman" w:hAnsi="Times New Roman" w:cs="Times New Roman"/>
          <w:sz w:val="24"/>
          <w:szCs w:val="24"/>
          <w:vertAlign w:val="superscript"/>
        </w:rPr>
        <w:t xml:space="preserve">6 </w:t>
      </w:r>
      <w:r w:rsidR="00B66808" w:rsidRPr="00C27419">
        <w:rPr>
          <w:rFonts w:ascii="Times New Roman" w:hAnsi="Times New Roman" w:cs="Times New Roman"/>
          <w:sz w:val="24"/>
          <w:szCs w:val="24"/>
        </w:rPr>
        <w:t>3s</w:t>
      </w:r>
      <w:r w:rsidR="00B66808" w:rsidRPr="00C27419">
        <w:rPr>
          <w:rFonts w:ascii="Times New Roman" w:hAnsi="Times New Roman" w:cs="Times New Roman"/>
          <w:sz w:val="24"/>
          <w:szCs w:val="24"/>
          <w:vertAlign w:val="superscript"/>
        </w:rPr>
        <w:t xml:space="preserve">2 </w:t>
      </w:r>
      <w:r w:rsidR="00B66808" w:rsidRPr="00C27419">
        <w:rPr>
          <w:rFonts w:ascii="Times New Roman" w:hAnsi="Times New Roman" w:cs="Times New Roman"/>
          <w:sz w:val="24"/>
          <w:szCs w:val="24"/>
        </w:rPr>
        <w:t>3p</w:t>
      </w:r>
      <w:r w:rsidR="00B66808" w:rsidRPr="00C27419">
        <w:rPr>
          <w:rFonts w:ascii="Times New Roman" w:hAnsi="Times New Roman" w:cs="Times New Roman"/>
          <w:sz w:val="24"/>
          <w:szCs w:val="24"/>
          <w:vertAlign w:val="superscript"/>
        </w:rPr>
        <w:t xml:space="preserve">6 </w:t>
      </w:r>
      <w:r w:rsidR="00B66808" w:rsidRPr="00C27419">
        <w:rPr>
          <w:rFonts w:ascii="Times New Roman" w:hAnsi="Times New Roman" w:cs="Times New Roman"/>
          <w:sz w:val="24"/>
          <w:szCs w:val="24"/>
        </w:rPr>
        <w:t>3d</w:t>
      </w:r>
      <w:r w:rsidR="00B66808" w:rsidRPr="00C27419">
        <w:rPr>
          <w:rFonts w:ascii="Times New Roman" w:hAnsi="Times New Roman" w:cs="Times New Roman"/>
          <w:sz w:val="24"/>
          <w:szCs w:val="24"/>
          <w:vertAlign w:val="superscript"/>
        </w:rPr>
        <w:t xml:space="preserve">10 </w:t>
      </w:r>
      <w:r w:rsidR="00B66808" w:rsidRPr="00C27419">
        <w:rPr>
          <w:rFonts w:ascii="Times New Roman" w:hAnsi="Times New Roman" w:cs="Times New Roman"/>
          <w:sz w:val="24"/>
          <w:szCs w:val="24"/>
        </w:rPr>
        <w:t>4s</w:t>
      </w:r>
      <w:r w:rsidR="00B66808" w:rsidRPr="00C27419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B66808" w:rsidRPr="00C27419">
        <w:rPr>
          <w:rFonts w:ascii="Times New Roman" w:hAnsi="Times New Roman" w:cs="Times New Roman"/>
          <w:sz w:val="24"/>
          <w:szCs w:val="24"/>
        </w:rPr>
        <w:t>.</w:t>
      </w:r>
      <w:r w:rsidRPr="00C27419">
        <w:rPr>
          <w:rFonts w:ascii="Times New Roman" w:hAnsi="Times New Roman" w:cs="Times New Roman"/>
          <w:sz w:val="24"/>
          <w:szCs w:val="24"/>
        </w:rPr>
        <w:tab/>
      </w:r>
    </w:p>
    <w:p w14:paraId="011074DD" w14:textId="76DB4449" w:rsidR="00F248FF" w:rsidRPr="00C27419" w:rsidRDefault="00F248FF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C27419">
        <w:rPr>
          <w:rFonts w:ascii="Times New Roman" w:hAnsi="Times New Roman" w:cs="Times New Roman"/>
          <w:sz w:val="24"/>
          <w:szCs w:val="24"/>
        </w:rPr>
        <w:t xml:space="preserve"> </w:t>
      </w:r>
      <w:r w:rsidR="003B6F84" w:rsidRPr="00C27419">
        <w:rPr>
          <w:rFonts w:ascii="Times New Roman" w:hAnsi="Times New Roman" w:cs="Times New Roman"/>
          <w:sz w:val="24"/>
          <w:szCs w:val="24"/>
          <w:lang w:val="nl-NL"/>
        </w:rPr>
        <w:t xml:space="preserve">Cấu hình electron </w:t>
      </w:r>
      <w:r w:rsidR="003B6F84" w:rsidRPr="00C27419">
        <w:rPr>
          <w:rFonts w:ascii="Times New Roman" w:hAnsi="Times New Roman" w:cs="Times New Roman"/>
          <w:sz w:val="24"/>
          <w:szCs w:val="24"/>
        </w:rPr>
        <w:t xml:space="preserve">nguyên tử </w:t>
      </w:r>
      <w:r w:rsidR="003B6F84" w:rsidRPr="00C27419">
        <w:rPr>
          <w:rFonts w:ascii="Times New Roman" w:hAnsi="Times New Roman" w:cs="Times New Roman"/>
          <w:sz w:val="24"/>
          <w:szCs w:val="24"/>
          <w:lang w:val="nl-NL"/>
        </w:rPr>
        <w:t>1s</w:t>
      </w:r>
      <w:r w:rsidR="003B6F84" w:rsidRPr="00C27419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="003B6F84" w:rsidRPr="00C27419">
        <w:rPr>
          <w:rFonts w:ascii="Times New Roman" w:hAnsi="Times New Roman" w:cs="Times New Roman"/>
          <w:sz w:val="24"/>
          <w:szCs w:val="24"/>
          <w:lang w:val="nl-NL"/>
        </w:rPr>
        <w:t>2s</w:t>
      </w:r>
      <w:r w:rsidR="003B6F84" w:rsidRPr="00C27419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="003B6F84" w:rsidRPr="00C27419">
        <w:rPr>
          <w:rFonts w:ascii="Times New Roman" w:hAnsi="Times New Roman" w:cs="Times New Roman"/>
          <w:sz w:val="24"/>
          <w:szCs w:val="24"/>
          <w:lang w:val="nl-NL"/>
        </w:rPr>
        <w:t>2p</w:t>
      </w:r>
      <w:r w:rsidR="003B6F84" w:rsidRPr="00C27419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6</w:t>
      </w:r>
      <w:r w:rsidR="003B6F84" w:rsidRPr="00C27419">
        <w:rPr>
          <w:rFonts w:ascii="Times New Roman" w:hAnsi="Times New Roman" w:cs="Times New Roman"/>
          <w:sz w:val="24"/>
          <w:szCs w:val="24"/>
          <w:lang w:val="nl-NL"/>
        </w:rPr>
        <w:t>3s</w:t>
      </w:r>
      <w:r w:rsidR="003B6F84" w:rsidRPr="00C27419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="003B6F84" w:rsidRPr="00C27419">
        <w:rPr>
          <w:rFonts w:ascii="Times New Roman" w:hAnsi="Times New Roman" w:cs="Times New Roman"/>
          <w:sz w:val="24"/>
          <w:szCs w:val="24"/>
          <w:lang w:val="nl-NL"/>
        </w:rPr>
        <w:t>3p</w:t>
      </w:r>
      <w:r w:rsidR="003B6F84" w:rsidRPr="00C27419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6</w:t>
      </w:r>
      <w:r w:rsidR="003B6F84" w:rsidRPr="00C27419">
        <w:rPr>
          <w:rFonts w:ascii="Times New Roman" w:hAnsi="Times New Roman" w:cs="Times New Roman"/>
          <w:sz w:val="24"/>
          <w:szCs w:val="24"/>
          <w:lang w:val="nl-NL"/>
        </w:rPr>
        <w:t>4s</w:t>
      </w:r>
      <w:r w:rsidR="003B6F84" w:rsidRPr="00C27419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 xml:space="preserve">1 </w:t>
      </w:r>
      <w:r w:rsidR="003B6F84" w:rsidRPr="00C27419">
        <w:rPr>
          <w:rFonts w:ascii="Times New Roman" w:hAnsi="Times New Roman" w:cs="Times New Roman"/>
          <w:sz w:val="24"/>
          <w:szCs w:val="24"/>
          <w:lang w:val="nl-NL"/>
        </w:rPr>
        <w:t>là của ng</w:t>
      </w:r>
      <w:r w:rsidR="003B6F84" w:rsidRPr="00C27419">
        <w:rPr>
          <w:rFonts w:ascii="Times New Roman" w:hAnsi="Times New Roman" w:cs="Times New Roman"/>
          <w:sz w:val="24"/>
          <w:szCs w:val="24"/>
        </w:rPr>
        <w:t>uyên tử nguyên tố Na.</w:t>
      </w:r>
    </w:p>
    <w:p w14:paraId="6F5FEDAB" w14:textId="7E8EFAE2" w:rsidR="00F248FF" w:rsidRPr="00C27419" w:rsidRDefault="00F248FF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3B6F84" w:rsidRPr="00C27419">
        <w:rPr>
          <w:rFonts w:ascii="Times New Roman" w:hAnsi="Times New Roman" w:cs="Times New Roman"/>
          <w:sz w:val="24"/>
          <w:szCs w:val="24"/>
        </w:rPr>
        <w:t>Cấu hình electron nguyên tử của Cr là 1s</w:t>
      </w:r>
      <w:r w:rsidR="003B6F84" w:rsidRPr="00C2741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3B6F84" w:rsidRPr="00C27419">
        <w:rPr>
          <w:rFonts w:ascii="Times New Roman" w:hAnsi="Times New Roman" w:cs="Times New Roman"/>
          <w:sz w:val="24"/>
          <w:szCs w:val="24"/>
        </w:rPr>
        <w:t>2s</w:t>
      </w:r>
      <w:r w:rsidR="003B6F84" w:rsidRPr="00C2741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3B6F84" w:rsidRPr="00C27419">
        <w:rPr>
          <w:rFonts w:ascii="Times New Roman" w:hAnsi="Times New Roman" w:cs="Times New Roman"/>
          <w:sz w:val="24"/>
          <w:szCs w:val="24"/>
        </w:rPr>
        <w:t>2p</w:t>
      </w:r>
      <w:r w:rsidR="003B6F84" w:rsidRPr="00C27419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="003B6F84" w:rsidRPr="00C27419">
        <w:rPr>
          <w:rFonts w:ascii="Times New Roman" w:hAnsi="Times New Roman" w:cs="Times New Roman"/>
          <w:sz w:val="24"/>
          <w:szCs w:val="24"/>
        </w:rPr>
        <w:t>3s</w:t>
      </w:r>
      <w:r w:rsidR="003B6F84" w:rsidRPr="00C2741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3B6F84" w:rsidRPr="00C27419">
        <w:rPr>
          <w:rFonts w:ascii="Times New Roman" w:hAnsi="Times New Roman" w:cs="Times New Roman"/>
          <w:sz w:val="24"/>
          <w:szCs w:val="24"/>
        </w:rPr>
        <w:t>3p</w:t>
      </w:r>
      <w:r w:rsidR="003B6F84" w:rsidRPr="00C27419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="003B6F84" w:rsidRPr="00C27419">
        <w:rPr>
          <w:rFonts w:ascii="Times New Roman" w:hAnsi="Times New Roman" w:cs="Times New Roman"/>
          <w:sz w:val="24"/>
          <w:szCs w:val="24"/>
        </w:rPr>
        <w:t>3d</w:t>
      </w:r>
      <w:r w:rsidR="003B6F84" w:rsidRPr="00C27419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="003B6F84" w:rsidRPr="00C27419">
        <w:rPr>
          <w:rFonts w:ascii="Times New Roman" w:hAnsi="Times New Roman" w:cs="Times New Roman"/>
          <w:sz w:val="24"/>
          <w:szCs w:val="24"/>
        </w:rPr>
        <w:t>4s</w:t>
      </w:r>
      <w:r w:rsidR="003B6F84" w:rsidRPr="00C2741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3B6F84" w:rsidRPr="00C27419">
        <w:rPr>
          <w:rFonts w:ascii="Times New Roman" w:hAnsi="Times New Roman" w:cs="Times New Roman"/>
          <w:sz w:val="24"/>
          <w:szCs w:val="24"/>
        </w:rPr>
        <w:t>.</w:t>
      </w:r>
    </w:p>
    <w:p w14:paraId="4E2D997B" w14:textId="0010C41C" w:rsidR="00F248FF" w:rsidRPr="00C27419" w:rsidRDefault="00F248FF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sz w:val="24"/>
          <w:szCs w:val="24"/>
        </w:rPr>
        <w:tab/>
      </w:r>
      <w:r w:rsidRPr="00C27419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2E1F9B" w:rsidRPr="00C27419">
        <w:rPr>
          <w:rFonts w:ascii="Times New Roman" w:hAnsi="Times New Roman" w:cs="Times New Roman"/>
          <w:sz w:val="24"/>
          <w:szCs w:val="24"/>
          <w:lang w:val="nl-NL"/>
        </w:rPr>
        <w:t xml:space="preserve">Cấu hình electron </w:t>
      </w:r>
      <w:r w:rsidR="002E1F9B" w:rsidRPr="00C27419">
        <w:rPr>
          <w:rFonts w:ascii="Times New Roman" w:hAnsi="Times New Roman" w:cs="Times New Roman"/>
          <w:sz w:val="24"/>
          <w:szCs w:val="24"/>
        </w:rPr>
        <w:t xml:space="preserve">nguyên tử </w:t>
      </w:r>
      <w:r w:rsidR="002E1F9B" w:rsidRPr="00C27419">
        <w:rPr>
          <w:rFonts w:ascii="Times New Roman" w:hAnsi="Times New Roman" w:cs="Times New Roman"/>
          <w:sz w:val="24"/>
          <w:szCs w:val="24"/>
          <w:lang w:val="nl-NL"/>
        </w:rPr>
        <w:t>1s</w:t>
      </w:r>
      <w:r w:rsidR="002E1F9B" w:rsidRPr="00C27419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="002E1F9B" w:rsidRPr="00C27419">
        <w:rPr>
          <w:rFonts w:ascii="Times New Roman" w:hAnsi="Times New Roman" w:cs="Times New Roman"/>
          <w:sz w:val="24"/>
          <w:szCs w:val="24"/>
          <w:lang w:val="nl-NL"/>
        </w:rPr>
        <w:t>2s</w:t>
      </w:r>
      <w:r w:rsidR="002E1F9B" w:rsidRPr="00C27419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="002E1F9B" w:rsidRPr="00C27419">
        <w:rPr>
          <w:rFonts w:ascii="Times New Roman" w:hAnsi="Times New Roman" w:cs="Times New Roman"/>
          <w:sz w:val="24"/>
          <w:szCs w:val="24"/>
          <w:lang w:val="nl-NL"/>
        </w:rPr>
        <w:t>2p</w:t>
      </w:r>
      <w:r w:rsidR="002E1F9B" w:rsidRPr="00C27419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6</w:t>
      </w:r>
      <w:r w:rsidR="002E1F9B" w:rsidRPr="00C27419">
        <w:rPr>
          <w:rFonts w:ascii="Times New Roman" w:hAnsi="Times New Roman" w:cs="Times New Roman"/>
          <w:sz w:val="24"/>
          <w:szCs w:val="24"/>
          <w:lang w:val="nl-NL"/>
        </w:rPr>
        <w:t>3s</w:t>
      </w:r>
      <w:r w:rsidR="002E1F9B" w:rsidRPr="00C27419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="002E1F9B" w:rsidRPr="00C27419">
        <w:rPr>
          <w:rFonts w:ascii="Times New Roman" w:hAnsi="Times New Roman" w:cs="Times New Roman"/>
          <w:sz w:val="24"/>
          <w:szCs w:val="24"/>
        </w:rPr>
        <w:t>3d</w:t>
      </w:r>
      <w:r w:rsidR="002E1F9B" w:rsidRPr="00C27419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="002E1F9B" w:rsidRPr="00C27419">
        <w:rPr>
          <w:rFonts w:ascii="Times New Roman" w:hAnsi="Times New Roman" w:cs="Times New Roman"/>
          <w:sz w:val="24"/>
          <w:szCs w:val="24"/>
        </w:rPr>
        <w:t>4s</w:t>
      </w:r>
      <w:r w:rsidR="002E1F9B" w:rsidRPr="00C2741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2E1F9B" w:rsidRPr="00C27419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 xml:space="preserve"> </w:t>
      </w:r>
      <w:r w:rsidR="002E1F9B" w:rsidRPr="00C27419">
        <w:rPr>
          <w:rFonts w:ascii="Times New Roman" w:hAnsi="Times New Roman" w:cs="Times New Roman"/>
          <w:sz w:val="24"/>
          <w:szCs w:val="24"/>
          <w:lang w:val="nl-NL"/>
        </w:rPr>
        <w:t>là của ng</w:t>
      </w:r>
      <w:r w:rsidR="002E1F9B" w:rsidRPr="00C27419">
        <w:rPr>
          <w:rFonts w:ascii="Times New Roman" w:hAnsi="Times New Roman" w:cs="Times New Roman"/>
          <w:sz w:val="24"/>
          <w:szCs w:val="24"/>
        </w:rPr>
        <w:t>uyên tử nguyên tố Fe.</w:t>
      </w:r>
    </w:p>
    <w:p w14:paraId="1AD1441B" w14:textId="4CCD8AB1" w:rsidR="0037292F" w:rsidRPr="00C27419" w:rsidRDefault="00F248FF" w:rsidP="00846D36">
      <w:pPr>
        <w:tabs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27419">
        <w:rPr>
          <w:rFonts w:ascii="Times New Roman" w:hAnsi="Times New Roman" w:cs="Times New Roman"/>
          <w:b/>
          <w:bCs/>
          <w:sz w:val="24"/>
          <w:szCs w:val="24"/>
        </w:rPr>
        <w:t xml:space="preserve">Câu 7. </w:t>
      </w:r>
      <w:r w:rsidR="0037292F" w:rsidRPr="00C27419">
        <w:rPr>
          <w:rFonts w:ascii="Times New Roman" w:hAnsi="Times New Roman" w:cs="Times New Roman"/>
          <w:bCs/>
          <w:sz w:val="24"/>
          <w:szCs w:val="24"/>
        </w:rPr>
        <w:t>Ion M</w:t>
      </w:r>
      <w:r w:rsidR="0037292F" w:rsidRPr="00C27419">
        <w:rPr>
          <w:rFonts w:ascii="Times New Roman" w:hAnsi="Times New Roman" w:cs="Times New Roman"/>
          <w:bCs/>
          <w:sz w:val="24"/>
          <w:szCs w:val="24"/>
          <w:vertAlign w:val="superscript"/>
        </w:rPr>
        <w:t>+</w:t>
      </w:r>
      <w:r w:rsidR="0037292F" w:rsidRPr="00C27419">
        <w:rPr>
          <w:rFonts w:ascii="Times New Roman" w:hAnsi="Times New Roman" w:cs="Times New Roman"/>
          <w:bCs/>
          <w:sz w:val="24"/>
          <w:szCs w:val="24"/>
        </w:rPr>
        <w:t xml:space="preserve"> có cấu hình electron là 1s</w:t>
      </w:r>
      <w:r w:rsidR="0037292F" w:rsidRPr="00C27419">
        <w:rPr>
          <w:rFonts w:ascii="Times New Roman" w:hAnsi="Times New Roman" w:cs="Times New Roman"/>
          <w:bCs/>
          <w:sz w:val="24"/>
          <w:szCs w:val="24"/>
          <w:vertAlign w:val="superscript"/>
        </w:rPr>
        <w:t>2</w:t>
      </w:r>
      <w:r w:rsidR="0037292F" w:rsidRPr="00C27419">
        <w:rPr>
          <w:rFonts w:ascii="Times New Roman" w:hAnsi="Times New Roman" w:cs="Times New Roman"/>
          <w:bCs/>
          <w:sz w:val="24"/>
          <w:szCs w:val="24"/>
        </w:rPr>
        <w:t>2s</w:t>
      </w:r>
      <w:r w:rsidR="002B53A6" w:rsidRPr="00C27419">
        <w:rPr>
          <w:rFonts w:ascii="Times New Roman" w:hAnsi="Times New Roman" w:cs="Times New Roman"/>
          <w:bCs/>
          <w:sz w:val="24"/>
          <w:szCs w:val="24"/>
          <w:vertAlign w:val="superscript"/>
        </w:rPr>
        <w:t>1</w:t>
      </w:r>
      <w:r w:rsidR="002B53A6" w:rsidRPr="00C27419">
        <w:rPr>
          <w:rFonts w:ascii="Times New Roman" w:hAnsi="Times New Roman" w:cs="Times New Roman"/>
          <w:bCs/>
          <w:sz w:val="24"/>
          <w:szCs w:val="24"/>
        </w:rPr>
        <w:t>.</w:t>
      </w:r>
    </w:p>
    <w:p w14:paraId="190DCF60" w14:textId="5FA11913" w:rsidR="00F248FF" w:rsidRPr="00C27419" w:rsidRDefault="00F248FF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sz w:val="24"/>
          <w:szCs w:val="24"/>
        </w:rPr>
        <w:tab/>
      </w:r>
      <w:r w:rsidRPr="00C27419">
        <w:rPr>
          <w:rFonts w:ascii="Times New Roman" w:hAnsi="Times New Roman" w:cs="Times New Roman"/>
          <w:b/>
          <w:sz w:val="24"/>
          <w:szCs w:val="24"/>
        </w:rPr>
        <w:t>a.</w:t>
      </w:r>
      <w:r w:rsidRPr="00C27419">
        <w:rPr>
          <w:rFonts w:ascii="Times New Roman" w:hAnsi="Times New Roman" w:cs="Times New Roman"/>
          <w:sz w:val="24"/>
          <w:szCs w:val="24"/>
        </w:rPr>
        <w:t xml:space="preserve"> </w:t>
      </w:r>
      <w:r w:rsidR="007410E7" w:rsidRPr="00C27419">
        <w:rPr>
          <w:rFonts w:ascii="Times New Roman" w:hAnsi="Times New Roman" w:cs="Times New Roman"/>
          <w:bCs/>
          <w:sz w:val="24"/>
          <w:szCs w:val="24"/>
        </w:rPr>
        <w:t>Ion M</w:t>
      </w:r>
      <w:r w:rsidR="007410E7" w:rsidRPr="00C27419">
        <w:rPr>
          <w:rFonts w:ascii="Times New Roman" w:hAnsi="Times New Roman" w:cs="Times New Roman"/>
          <w:bCs/>
          <w:sz w:val="24"/>
          <w:szCs w:val="24"/>
          <w:vertAlign w:val="superscript"/>
        </w:rPr>
        <w:t>+</w:t>
      </w:r>
      <w:r w:rsidR="007410E7" w:rsidRPr="00C27419">
        <w:rPr>
          <w:rFonts w:ascii="Times New Roman" w:hAnsi="Times New Roman" w:cs="Times New Roman"/>
          <w:bCs/>
          <w:sz w:val="24"/>
          <w:szCs w:val="24"/>
        </w:rPr>
        <w:t xml:space="preserve"> có cùng cấu hình electron với ion Mg</w:t>
      </w:r>
      <w:r w:rsidR="007410E7" w:rsidRPr="00C27419">
        <w:rPr>
          <w:rFonts w:ascii="Times New Roman" w:hAnsi="Times New Roman" w:cs="Times New Roman"/>
          <w:bCs/>
          <w:sz w:val="24"/>
          <w:szCs w:val="24"/>
          <w:vertAlign w:val="superscript"/>
        </w:rPr>
        <w:t>2+</w:t>
      </w:r>
      <w:r w:rsidR="007410E7" w:rsidRPr="00C27419">
        <w:rPr>
          <w:rFonts w:ascii="Times New Roman" w:hAnsi="Times New Roman" w:cs="Times New Roman"/>
          <w:bCs/>
          <w:sz w:val="24"/>
          <w:szCs w:val="24"/>
        </w:rPr>
        <w:t>.</w:t>
      </w:r>
      <w:r w:rsidRPr="00C27419">
        <w:rPr>
          <w:rFonts w:ascii="Times New Roman" w:hAnsi="Times New Roman" w:cs="Times New Roman"/>
          <w:sz w:val="24"/>
          <w:szCs w:val="24"/>
        </w:rPr>
        <w:tab/>
      </w:r>
    </w:p>
    <w:p w14:paraId="41D9618E" w14:textId="3C5B4735" w:rsidR="00F248FF" w:rsidRPr="00C27419" w:rsidRDefault="00F248FF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C27419">
        <w:rPr>
          <w:rFonts w:ascii="Times New Roman" w:hAnsi="Times New Roman" w:cs="Times New Roman"/>
          <w:sz w:val="24"/>
          <w:szCs w:val="24"/>
        </w:rPr>
        <w:t xml:space="preserve"> </w:t>
      </w:r>
      <w:r w:rsidR="009B5C33" w:rsidRPr="00C27419">
        <w:rPr>
          <w:rFonts w:ascii="Times New Roman" w:hAnsi="Times New Roman" w:cs="Times New Roman"/>
          <w:sz w:val="24"/>
          <w:szCs w:val="24"/>
        </w:rPr>
        <w:t>Ở trạng thái cơ bản, M có 1 electron độc thân</w:t>
      </w:r>
      <w:r w:rsidR="0037292F" w:rsidRPr="00C27419">
        <w:rPr>
          <w:rFonts w:ascii="Times New Roman" w:hAnsi="Times New Roman" w:cs="Times New Roman"/>
          <w:sz w:val="24"/>
          <w:szCs w:val="24"/>
        </w:rPr>
        <w:t>.</w:t>
      </w:r>
    </w:p>
    <w:p w14:paraId="4B804998" w14:textId="732EA974" w:rsidR="00F248FF" w:rsidRPr="00C27419" w:rsidRDefault="00F248FF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b/>
          <w:sz w:val="24"/>
          <w:szCs w:val="24"/>
        </w:rPr>
        <w:lastRenderedPageBreak/>
        <w:tab/>
        <w:t xml:space="preserve">c. </w:t>
      </w:r>
      <w:r w:rsidR="007410E7" w:rsidRPr="00C27419">
        <w:rPr>
          <w:rFonts w:ascii="Times New Roman" w:hAnsi="Times New Roman" w:cs="Times New Roman"/>
          <w:bCs/>
          <w:sz w:val="24"/>
          <w:szCs w:val="24"/>
        </w:rPr>
        <w:t>H</w:t>
      </w:r>
      <w:r w:rsidR="00322C83" w:rsidRPr="00C27419">
        <w:rPr>
          <w:rFonts w:ascii="Times New Roman" w:hAnsi="Times New Roman" w:cs="Times New Roman"/>
          <w:bCs/>
          <w:sz w:val="24"/>
          <w:szCs w:val="24"/>
        </w:rPr>
        <w:t>ạt nhân nguyên tử M có số proton là</w:t>
      </w:r>
      <w:r w:rsidR="00322C83" w:rsidRPr="00C27419">
        <w:rPr>
          <w:rFonts w:ascii="Times New Roman" w:hAnsi="Times New Roman" w:cs="Times New Roman"/>
          <w:sz w:val="24"/>
          <w:szCs w:val="24"/>
        </w:rPr>
        <w:t xml:space="preserve"> </w:t>
      </w:r>
      <w:r w:rsidR="0037292F" w:rsidRPr="00C27419">
        <w:rPr>
          <w:rFonts w:ascii="Times New Roman" w:hAnsi="Times New Roman" w:cs="Times New Roman"/>
          <w:sz w:val="24"/>
          <w:szCs w:val="24"/>
        </w:rPr>
        <w:t>11.</w:t>
      </w:r>
    </w:p>
    <w:p w14:paraId="1394313A" w14:textId="058B9D3B" w:rsidR="00F248FF" w:rsidRPr="00C27419" w:rsidRDefault="00F248FF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sz w:val="24"/>
          <w:szCs w:val="24"/>
        </w:rPr>
        <w:tab/>
      </w:r>
      <w:r w:rsidRPr="00C27419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9B5C33" w:rsidRPr="00C27419">
        <w:rPr>
          <w:rFonts w:ascii="Times New Roman" w:hAnsi="Times New Roman" w:cs="Times New Roman"/>
          <w:sz w:val="24"/>
          <w:szCs w:val="24"/>
        </w:rPr>
        <w:t>M là nguyên tố phi kim</w:t>
      </w:r>
      <w:r w:rsidR="0037292F" w:rsidRPr="00C27419">
        <w:rPr>
          <w:rFonts w:ascii="Times New Roman" w:hAnsi="Times New Roman" w:cs="Times New Roman"/>
          <w:sz w:val="24"/>
          <w:szCs w:val="24"/>
        </w:rPr>
        <w:t>.</w:t>
      </w:r>
    </w:p>
    <w:p w14:paraId="7D2AD2BA" w14:textId="0543EF2C" w:rsidR="0010617C" w:rsidRPr="00C27419" w:rsidRDefault="00F248FF" w:rsidP="00846D36">
      <w:pPr>
        <w:tabs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C27419">
        <w:rPr>
          <w:rFonts w:ascii="Times New Roman" w:hAnsi="Times New Roman" w:cs="Times New Roman"/>
          <w:b/>
          <w:bCs/>
          <w:sz w:val="24"/>
          <w:szCs w:val="24"/>
        </w:rPr>
        <w:t xml:space="preserve">Câu 8. </w:t>
      </w:r>
      <w:r w:rsidR="0010617C" w:rsidRPr="00C27419">
        <w:rPr>
          <w:rFonts w:ascii="Times New Roman" w:hAnsi="Times New Roman" w:cs="Times New Roman"/>
          <w:bCs/>
          <w:sz w:val="24"/>
          <w:szCs w:val="24"/>
          <w:lang w:val="vi-VN"/>
        </w:rPr>
        <w:t>Nguyên tử của nguyên tố X có electron ở mức năng lượng cao nhất là 3p. Nguyên tử của nguyên tố Y cũng có electron ở mức năng lượng 3p và có một electron ở lớp ngoài cùng. Nguyên tử X và Y có số electron hơn kém nhau là 2. Nguyên tố X</w:t>
      </w:r>
      <w:r w:rsidR="0010617C" w:rsidRPr="00C27419">
        <w:rPr>
          <w:rFonts w:ascii="Times New Roman" w:hAnsi="Times New Roman" w:cs="Times New Roman"/>
          <w:bCs/>
          <w:sz w:val="24"/>
          <w:szCs w:val="24"/>
        </w:rPr>
        <w:t xml:space="preserve"> và</w:t>
      </w:r>
      <w:r w:rsidR="0010617C" w:rsidRPr="00C27419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Y lần lượt là:</w:t>
      </w:r>
    </w:p>
    <w:p w14:paraId="0FB8E69C" w14:textId="0465BC42" w:rsidR="00A25A2F" w:rsidRPr="00C27419" w:rsidRDefault="00F248FF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sz w:val="24"/>
          <w:szCs w:val="24"/>
        </w:rPr>
        <w:tab/>
      </w:r>
      <w:r w:rsidR="00A25A2F" w:rsidRPr="00C27419">
        <w:rPr>
          <w:rFonts w:ascii="Times New Roman" w:hAnsi="Times New Roman" w:cs="Times New Roman"/>
          <w:b/>
          <w:sz w:val="24"/>
          <w:szCs w:val="24"/>
        </w:rPr>
        <w:t>a.</w:t>
      </w:r>
      <w:r w:rsidR="00A25A2F" w:rsidRPr="00C27419">
        <w:rPr>
          <w:rFonts w:ascii="Times New Roman" w:hAnsi="Times New Roman" w:cs="Times New Roman"/>
          <w:sz w:val="24"/>
          <w:szCs w:val="24"/>
        </w:rPr>
        <w:t xml:space="preserve"> </w:t>
      </w:r>
      <w:r w:rsidR="00282B48" w:rsidRPr="00C27419">
        <w:rPr>
          <w:rFonts w:ascii="Times New Roman" w:hAnsi="Times New Roman" w:cs="Times New Roman"/>
          <w:sz w:val="24"/>
          <w:szCs w:val="24"/>
        </w:rPr>
        <w:t>Tổng số electron lớp ngoài cùng của X và Y bằng 8</w:t>
      </w:r>
      <w:r w:rsidR="00A25A2F" w:rsidRPr="00C27419">
        <w:rPr>
          <w:rFonts w:ascii="Times New Roman" w:hAnsi="Times New Roman" w:cs="Times New Roman"/>
          <w:sz w:val="24"/>
          <w:szCs w:val="24"/>
        </w:rPr>
        <w:t>.</w:t>
      </w:r>
      <w:r w:rsidR="00A25A2F" w:rsidRPr="00C27419">
        <w:rPr>
          <w:rFonts w:ascii="Times New Roman" w:hAnsi="Times New Roman" w:cs="Times New Roman"/>
          <w:sz w:val="24"/>
          <w:szCs w:val="24"/>
        </w:rPr>
        <w:tab/>
      </w:r>
    </w:p>
    <w:p w14:paraId="4373A5AB" w14:textId="093E547E" w:rsidR="00A25A2F" w:rsidRPr="00C27419" w:rsidRDefault="00A25A2F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C27419">
        <w:rPr>
          <w:rFonts w:ascii="Times New Roman" w:hAnsi="Times New Roman" w:cs="Times New Roman"/>
          <w:sz w:val="24"/>
          <w:szCs w:val="24"/>
        </w:rPr>
        <w:t xml:space="preserve"> X là nguyên tố phi kim.</w:t>
      </w:r>
    </w:p>
    <w:p w14:paraId="46A77766" w14:textId="53DCDE5B" w:rsidR="00A25A2F" w:rsidRPr="00C27419" w:rsidRDefault="00A25A2F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C27419">
        <w:rPr>
          <w:rFonts w:ascii="Times New Roman" w:hAnsi="Times New Roman" w:cs="Times New Roman"/>
          <w:sz w:val="24"/>
          <w:szCs w:val="24"/>
        </w:rPr>
        <w:t>Nitrogen (Z = 7) có cùng số electron lớp ngoài cùng với X</w:t>
      </w:r>
      <w:r w:rsidRPr="00C2741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219C5B93" w14:textId="0AB882DB" w:rsidR="00A25A2F" w:rsidRPr="00C27419" w:rsidRDefault="00A25A2F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sz w:val="24"/>
          <w:szCs w:val="24"/>
        </w:rPr>
        <w:tab/>
      </w:r>
      <w:r w:rsidRPr="00C27419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C27419">
        <w:rPr>
          <w:rFonts w:ascii="Times New Roman" w:hAnsi="Times New Roman" w:cs="Times New Roman"/>
          <w:sz w:val="24"/>
          <w:szCs w:val="24"/>
        </w:rPr>
        <w:t>Y là nguyên tố khí hiếm</w:t>
      </w:r>
      <w:r w:rsidRPr="00C2741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65E193D7" w14:textId="628ECB30" w:rsidR="00E03EDC" w:rsidRPr="00C27419" w:rsidRDefault="00F248FF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  <w:lang w:val="nl-NL"/>
        </w:rPr>
      </w:pPr>
      <w:r w:rsidRPr="00C27419">
        <w:rPr>
          <w:rFonts w:ascii="Times New Roman" w:hAnsi="Times New Roman" w:cs="Times New Roman"/>
          <w:b/>
          <w:bCs/>
          <w:sz w:val="24"/>
          <w:szCs w:val="24"/>
        </w:rPr>
        <w:t xml:space="preserve">Câu 9. </w:t>
      </w:r>
      <w:r w:rsidR="00F90C4F" w:rsidRPr="00C27419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Khi nói về cấu hình </w:t>
      </w:r>
      <w:r w:rsidR="00207054" w:rsidRPr="00C27419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electron </w:t>
      </w:r>
      <w:r w:rsidR="00F90C4F" w:rsidRPr="00C27419">
        <w:rPr>
          <w:rFonts w:ascii="Times New Roman" w:hAnsi="Times New Roman" w:cs="Times New Roman"/>
          <w:bCs/>
          <w:sz w:val="24"/>
          <w:szCs w:val="24"/>
          <w:lang w:val="nl-NL"/>
        </w:rPr>
        <w:t>theo ô orbital</w:t>
      </w:r>
      <w:r w:rsidR="00207054" w:rsidRPr="00C27419">
        <w:rPr>
          <w:rFonts w:ascii="Times New Roman" w:hAnsi="Times New Roman" w:cs="Times New Roman"/>
          <w:bCs/>
          <w:sz w:val="24"/>
          <w:szCs w:val="24"/>
          <w:lang w:val="nl-NL"/>
        </w:rPr>
        <w:t>:</w:t>
      </w:r>
    </w:p>
    <w:p w14:paraId="6122EC71" w14:textId="63A091A7" w:rsidR="00E03EDC" w:rsidRPr="00C27419" w:rsidRDefault="00F248FF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sz w:val="24"/>
          <w:szCs w:val="24"/>
        </w:rPr>
        <w:tab/>
      </w:r>
      <w:r w:rsidRPr="00C27419">
        <w:rPr>
          <w:rFonts w:ascii="Times New Roman" w:hAnsi="Times New Roman" w:cs="Times New Roman"/>
          <w:b/>
          <w:sz w:val="24"/>
          <w:szCs w:val="24"/>
        </w:rPr>
        <w:t>a.</w:t>
      </w:r>
      <w:r w:rsidRPr="00C27419">
        <w:rPr>
          <w:rFonts w:ascii="Times New Roman" w:hAnsi="Times New Roman" w:cs="Times New Roman"/>
          <w:sz w:val="24"/>
          <w:szCs w:val="24"/>
        </w:rPr>
        <w:t xml:space="preserve"> </w:t>
      </w:r>
      <w:r w:rsidR="00207054" w:rsidRPr="00C27419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Cấu hình electron nguyên tử </w:t>
      </w:r>
      <w:r w:rsidR="003D1804" w:rsidRPr="00C27419">
        <w:rPr>
          <w:rFonts w:ascii="Times New Roman" w:hAnsi="Times New Roman" w:cs="Times New Roman"/>
          <w:bCs/>
          <w:sz w:val="24"/>
          <w:szCs w:val="24"/>
          <w:lang w:val="nl-NL"/>
        </w:rPr>
        <w:t>boron</w:t>
      </w:r>
      <w:r w:rsidR="00207054" w:rsidRPr="00C27419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theo ô orbital là</w:t>
      </w:r>
    </w:p>
    <w:tbl>
      <w:tblPr>
        <w:tblStyle w:val="TableGrid"/>
        <w:tblW w:w="0" w:type="auto"/>
        <w:tblInd w:w="392" w:type="dxa"/>
        <w:tblLook w:val="04A0" w:firstRow="1" w:lastRow="0" w:firstColumn="1" w:lastColumn="0" w:noHBand="0" w:noVBand="1"/>
      </w:tblPr>
      <w:tblGrid>
        <w:gridCol w:w="476"/>
        <w:gridCol w:w="236"/>
        <w:gridCol w:w="476"/>
        <w:gridCol w:w="284"/>
        <w:gridCol w:w="476"/>
        <w:gridCol w:w="476"/>
        <w:gridCol w:w="476"/>
      </w:tblGrid>
      <w:tr w:rsidR="00206EF4" w:rsidRPr="00C27419" w14:paraId="0FF6E15B" w14:textId="77777777" w:rsidTr="00E03EDC">
        <w:tc>
          <w:tcPr>
            <w:tcW w:w="476" w:type="dxa"/>
            <w:tcBorders>
              <w:left w:val="single" w:sz="4" w:space="0" w:color="auto"/>
              <w:right w:val="single" w:sz="4" w:space="0" w:color="auto"/>
            </w:tcBorders>
          </w:tcPr>
          <w:p w14:paraId="13D59EAB" w14:textId="77777777" w:rsidR="003D1804" w:rsidRPr="00C27419" w:rsidRDefault="003D1804" w:rsidP="00846D3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Cs/>
                <w:sz w:val="24"/>
                <w:szCs w:val="24"/>
              </w:rPr>
              <w:t>↑↓</w:t>
            </w:r>
          </w:p>
        </w:tc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534C404" w14:textId="77777777" w:rsidR="003D1804" w:rsidRPr="00C27419" w:rsidRDefault="003D1804" w:rsidP="00846D3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476" w:type="dxa"/>
            <w:tcBorders>
              <w:left w:val="single" w:sz="4" w:space="0" w:color="auto"/>
              <w:right w:val="single" w:sz="4" w:space="0" w:color="auto"/>
            </w:tcBorders>
          </w:tcPr>
          <w:p w14:paraId="54508247" w14:textId="0BE9D4E6" w:rsidR="003D1804" w:rsidRPr="00C27419" w:rsidRDefault="003D1804" w:rsidP="00846D3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Cs/>
                <w:sz w:val="24"/>
                <w:szCs w:val="24"/>
              </w:rPr>
              <w:t>↑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2FA2B9CE" w14:textId="77777777" w:rsidR="003D1804" w:rsidRPr="00C27419" w:rsidRDefault="003D1804" w:rsidP="00846D3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476" w:type="dxa"/>
            <w:tcBorders>
              <w:left w:val="single" w:sz="4" w:space="0" w:color="auto"/>
            </w:tcBorders>
          </w:tcPr>
          <w:p w14:paraId="10BEEFC7" w14:textId="6DD3BF1B" w:rsidR="003D1804" w:rsidRPr="00C27419" w:rsidRDefault="003D1804" w:rsidP="00846D3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Cs/>
                <w:sz w:val="24"/>
                <w:szCs w:val="24"/>
              </w:rPr>
              <w:t>↑</w:t>
            </w:r>
          </w:p>
        </w:tc>
        <w:tc>
          <w:tcPr>
            <w:tcW w:w="476" w:type="dxa"/>
          </w:tcPr>
          <w:p w14:paraId="080153E7" w14:textId="21C3A06A" w:rsidR="003D1804" w:rsidRPr="00C27419" w:rsidRDefault="003D1804" w:rsidP="00846D3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Cs/>
                <w:sz w:val="24"/>
                <w:szCs w:val="24"/>
              </w:rPr>
              <w:t>↑</w:t>
            </w:r>
          </w:p>
        </w:tc>
        <w:tc>
          <w:tcPr>
            <w:tcW w:w="476" w:type="dxa"/>
            <w:tcBorders>
              <w:right w:val="single" w:sz="4" w:space="0" w:color="auto"/>
            </w:tcBorders>
          </w:tcPr>
          <w:p w14:paraId="35FC77A5" w14:textId="0D18FF9B" w:rsidR="003D1804" w:rsidRPr="00C27419" w:rsidRDefault="003D1804" w:rsidP="00846D3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</w:tbl>
    <w:p w14:paraId="189C0759" w14:textId="6F43FA55" w:rsidR="00207054" w:rsidRPr="00C27419" w:rsidRDefault="00F248FF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sz w:val="24"/>
          <w:szCs w:val="24"/>
        </w:rPr>
        <w:tab/>
      </w:r>
      <w:r w:rsidRPr="00C27419">
        <w:rPr>
          <w:rFonts w:ascii="Times New Roman" w:hAnsi="Times New Roman" w:cs="Times New Roman"/>
          <w:b/>
          <w:sz w:val="24"/>
          <w:szCs w:val="24"/>
        </w:rPr>
        <w:t>b.</w:t>
      </w:r>
      <w:r w:rsidRPr="00C27419">
        <w:rPr>
          <w:rFonts w:ascii="Times New Roman" w:hAnsi="Times New Roman" w:cs="Times New Roman"/>
          <w:sz w:val="24"/>
          <w:szCs w:val="24"/>
        </w:rPr>
        <w:t xml:space="preserve"> </w:t>
      </w:r>
      <w:r w:rsidR="00207054" w:rsidRPr="00C27419">
        <w:rPr>
          <w:rFonts w:ascii="Times New Roman" w:hAnsi="Times New Roman" w:cs="Times New Roman"/>
          <w:bCs/>
          <w:sz w:val="24"/>
          <w:szCs w:val="24"/>
          <w:lang w:val="nl-NL"/>
        </w:rPr>
        <w:t>Cấu hình electron nguyên tử aluminium theo ô orbital là</w:t>
      </w:r>
    </w:p>
    <w:tbl>
      <w:tblPr>
        <w:tblStyle w:val="TableGrid"/>
        <w:tblW w:w="0" w:type="auto"/>
        <w:tblInd w:w="392" w:type="dxa"/>
        <w:tblLook w:val="04A0" w:firstRow="1" w:lastRow="0" w:firstColumn="1" w:lastColumn="0" w:noHBand="0" w:noVBand="1"/>
      </w:tblPr>
      <w:tblGrid>
        <w:gridCol w:w="476"/>
        <w:gridCol w:w="236"/>
        <w:gridCol w:w="476"/>
        <w:gridCol w:w="284"/>
        <w:gridCol w:w="476"/>
        <w:gridCol w:w="476"/>
        <w:gridCol w:w="476"/>
        <w:gridCol w:w="283"/>
        <w:gridCol w:w="476"/>
        <w:gridCol w:w="236"/>
        <w:gridCol w:w="495"/>
        <w:gridCol w:w="476"/>
        <w:gridCol w:w="476"/>
      </w:tblGrid>
      <w:tr w:rsidR="00206EF4" w:rsidRPr="00C27419" w14:paraId="48F3B34F" w14:textId="77777777" w:rsidTr="008842AB">
        <w:tc>
          <w:tcPr>
            <w:tcW w:w="476" w:type="dxa"/>
            <w:tcBorders>
              <w:left w:val="single" w:sz="4" w:space="0" w:color="auto"/>
              <w:right w:val="single" w:sz="4" w:space="0" w:color="auto"/>
            </w:tcBorders>
          </w:tcPr>
          <w:p w14:paraId="60710568" w14:textId="77777777" w:rsidR="00E03EDC" w:rsidRPr="00C27419" w:rsidRDefault="00E03EDC" w:rsidP="00846D3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Cs/>
                <w:sz w:val="24"/>
                <w:szCs w:val="24"/>
              </w:rPr>
              <w:t>↑↓</w:t>
            </w:r>
          </w:p>
        </w:tc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AE95AEB" w14:textId="77777777" w:rsidR="00E03EDC" w:rsidRPr="00C27419" w:rsidRDefault="00E03EDC" w:rsidP="00846D3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476" w:type="dxa"/>
            <w:tcBorders>
              <w:left w:val="single" w:sz="4" w:space="0" w:color="auto"/>
              <w:right w:val="single" w:sz="4" w:space="0" w:color="auto"/>
            </w:tcBorders>
          </w:tcPr>
          <w:p w14:paraId="1551D80B" w14:textId="77777777" w:rsidR="00E03EDC" w:rsidRPr="00C27419" w:rsidRDefault="00E03EDC" w:rsidP="00846D3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Cs/>
                <w:sz w:val="24"/>
                <w:szCs w:val="24"/>
              </w:rPr>
              <w:t>↑↓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FD9DC68" w14:textId="77777777" w:rsidR="00E03EDC" w:rsidRPr="00C27419" w:rsidRDefault="00E03EDC" w:rsidP="00846D3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476" w:type="dxa"/>
            <w:tcBorders>
              <w:left w:val="single" w:sz="4" w:space="0" w:color="auto"/>
            </w:tcBorders>
          </w:tcPr>
          <w:p w14:paraId="63E98DBF" w14:textId="77777777" w:rsidR="00E03EDC" w:rsidRPr="00C27419" w:rsidRDefault="00E03EDC" w:rsidP="00846D3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Cs/>
                <w:sz w:val="24"/>
                <w:szCs w:val="24"/>
              </w:rPr>
              <w:t>↑↓</w:t>
            </w:r>
          </w:p>
        </w:tc>
        <w:tc>
          <w:tcPr>
            <w:tcW w:w="476" w:type="dxa"/>
          </w:tcPr>
          <w:p w14:paraId="11EFBDEB" w14:textId="77777777" w:rsidR="00E03EDC" w:rsidRPr="00C27419" w:rsidRDefault="00E03EDC" w:rsidP="00846D3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Cs/>
                <w:sz w:val="24"/>
                <w:szCs w:val="24"/>
              </w:rPr>
              <w:t>↑↓</w:t>
            </w:r>
          </w:p>
        </w:tc>
        <w:tc>
          <w:tcPr>
            <w:tcW w:w="476" w:type="dxa"/>
            <w:tcBorders>
              <w:right w:val="single" w:sz="4" w:space="0" w:color="auto"/>
            </w:tcBorders>
          </w:tcPr>
          <w:p w14:paraId="35559891" w14:textId="77777777" w:rsidR="00E03EDC" w:rsidRPr="00C27419" w:rsidRDefault="00E03EDC" w:rsidP="00846D3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Cs/>
                <w:sz w:val="24"/>
                <w:szCs w:val="24"/>
              </w:rPr>
              <w:t>↑↓</w:t>
            </w: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2FCAD55C" w14:textId="77777777" w:rsidR="00E03EDC" w:rsidRPr="00C27419" w:rsidRDefault="00E03EDC" w:rsidP="00846D3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476" w:type="dxa"/>
            <w:tcBorders>
              <w:left w:val="single" w:sz="4" w:space="0" w:color="auto"/>
              <w:right w:val="single" w:sz="4" w:space="0" w:color="auto"/>
            </w:tcBorders>
          </w:tcPr>
          <w:p w14:paraId="1367E65E" w14:textId="77777777" w:rsidR="00E03EDC" w:rsidRPr="00C27419" w:rsidRDefault="00E03EDC" w:rsidP="00846D3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Cs/>
                <w:sz w:val="24"/>
                <w:szCs w:val="24"/>
              </w:rPr>
              <w:t>↑↓</w:t>
            </w:r>
          </w:p>
        </w:tc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13FD639E" w14:textId="77777777" w:rsidR="00E03EDC" w:rsidRPr="00C27419" w:rsidRDefault="00E03EDC" w:rsidP="00846D3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495" w:type="dxa"/>
            <w:tcBorders>
              <w:left w:val="single" w:sz="4" w:space="0" w:color="auto"/>
            </w:tcBorders>
          </w:tcPr>
          <w:p w14:paraId="7AE3521A" w14:textId="06C798FA" w:rsidR="00E03EDC" w:rsidRPr="00C27419" w:rsidRDefault="00E03EDC" w:rsidP="00846D3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Cs/>
                <w:sz w:val="24"/>
                <w:szCs w:val="24"/>
              </w:rPr>
              <w:t>↑</w:t>
            </w:r>
          </w:p>
        </w:tc>
        <w:tc>
          <w:tcPr>
            <w:tcW w:w="476" w:type="dxa"/>
          </w:tcPr>
          <w:p w14:paraId="7DD1A800" w14:textId="77777777" w:rsidR="00E03EDC" w:rsidRPr="00C27419" w:rsidRDefault="00E03EDC" w:rsidP="00846D3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Cs/>
                <w:sz w:val="24"/>
                <w:szCs w:val="24"/>
              </w:rPr>
              <w:t>↑</w:t>
            </w:r>
          </w:p>
        </w:tc>
        <w:tc>
          <w:tcPr>
            <w:tcW w:w="476" w:type="dxa"/>
            <w:tcBorders>
              <w:right w:val="single" w:sz="4" w:space="0" w:color="auto"/>
            </w:tcBorders>
          </w:tcPr>
          <w:p w14:paraId="6F27123D" w14:textId="77777777" w:rsidR="00E03EDC" w:rsidRPr="00C27419" w:rsidRDefault="00E03EDC" w:rsidP="00846D3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Cs/>
                <w:sz w:val="24"/>
                <w:szCs w:val="24"/>
              </w:rPr>
              <w:t>↑</w:t>
            </w:r>
          </w:p>
        </w:tc>
      </w:tr>
    </w:tbl>
    <w:p w14:paraId="661EAC02" w14:textId="5F0D1DDA" w:rsidR="00E03EDC" w:rsidRPr="00C27419" w:rsidRDefault="00F248FF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207054" w:rsidRPr="00C27419">
        <w:rPr>
          <w:rFonts w:ascii="Times New Roman" w:hAnsi="Times New Roman" w:cs="Times New Roman"/>
          <w:bCs/>
          <w:sz w:val="24"/>
          <w:szCs w:val="24"/>
          <w:lang w:val="nl-NL"/>
        </w:rPr>
        <w:t>Cấu hình electron nguyên tử sulfur theo ô orbital là</w:t>
      </w:r>
    </w:p>
    <w:tbl>
      <w:tblPr>
        <w:tblStyle w:val="TableGrid"/>
        <w:tblW w:w="0" w:type="auto"/>
        <w:tblInd w:w="392" w:type="dxa"/>
        <w:tblLook w:val="04A0" w:firstRow="1" w:lastRow="0" w:firstColumn="1" w:lastColumn="0" w:noHBand="0" w:noVBand="1"/>
      </w:tblPr>
      <w:tblGrid>
        <w:gridCol w:w="476"/>
        <w:gridCol w:w="236"/>
        <w:gridCol w:w="476"/>
        <w:gridCol w:w="284"/>
        <w:gridCol w:w="476"/>
        <w:gridCol w:w="476"/>
        <w:gridCol w:w="476"/>
        <w:gridCol w:w="283"/>
        <w:gridCol w:w="476"/>
        <w:gridCol w:w="236"/>
        <w:gridCol w:w="495"/>
        <w:gridCol w:w="476"/>
        <w:gridCol w:w="476"/>
      </w:tblGrid>
      <w:tr w:rsidR="00206EF4" w:rsidRPr="00C27419" w14:paraId="51647F2B" w14:textId="77777777" w:rsidTr="008842AB">
        <w:tc>
          <w:tcPr>
            <w:tcW w:w="476" w:type="dxa"/>
            <w:tcBorders>
              <w:left w:val="single" w:sz="4" w:space="0" w:color="auto"/>
              <w:right w:val="single" w:sz="4" w:space="0" w:color="auto"/>
            </w:tcBorders>
          </w:tcPr>
          <w:p w14:paraId="41B9B91F" w14:textId="77777777" w:rsidR="00E03EDC" w:rsidRPr="00C27419" w:rsidRDefault="00E03EDC" w:rsidP="00846D3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Cs/>
                <w:sz w:val="24"/>
                <w:szCs w:val="24"/>
              </w:rPr>
              <w:t>↑↓</w:t>
            </w:r>
          </w:p>
        </w:tc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CFF9F6D" w14:textId="77777777" w:rsidR="00E03EDC" w:rsidRPr="00C27419" w:rsidRDefault="00E03EDC" w:rsidP="00846D3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476" w:type="dxa"/>
            <w:tcBorders>
              <w:left w:val="single" w:sz="4" w:space="0" w:color="auto"/>
              <w:right w:val="single" w:sz="4" w:space="0" w:color="auto"/>
            </w:tcBorders>
          </w:tcPr>
          <w:p w14:paraId="4593BED0" w14:textId="77777777" w:rsidR="00E03EDC" w:rsidRPr="00C27419" w:rsidRDefault="00E03EDC" w:rsidP="00846D3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Cs/>
                <w:sz w:val="24"/>
                <w:szCs w:val="24"/>
              </w:rPr>
              <w:t>↑↓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500BFD77" w14:textId="77777777" w:rsidR="00E03EDC" w:rsidRPr="00C27419" w:rsidRDefault="00E03EDC" w:rsidP="00846D3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476" w:type="dxa"/>
            <w:tcBorders>
              <w:left w:val="single" w:sz="4" w:space="0" w:color="auto"/>
            </w:tcBorders>
          </w:tcPr>
          <w:p w14:paraId="77079824" w14:textId="77777777" w:rsidR="00E03EDC" w:rsidRPr="00C27419" w:rsidRDefault="00E03EDC" w:rsidP="00846D3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Cs/>
                <w:sz w:val="24"/>
                <w:szCs w:val="24"/>
              </w:rPr>
              <w:t>↑↓</w:t>
            </w:r>
          </w:p>
        </w:tc>
        <w:tc>
          <w:tcPr>
            <w:tcW w:w="476" w:type="dxa"/>
          </w:tcPr>
          <w:p w14:paraId="79649C14" w14:textId="77777777" w:rsidR="00E03EDC" w:rsidRPr="00C27419" w:rsidRDefault="00E03EDC" w:rsidP="00846D3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Cs/>
                <w:sz w:val="24"/>
                <w:szCs w:val="24"/>
              </w:rPr>
              <w:t>↑↓</w:t>
            </w:r>
          </w:p>
        </w:tc>
        <w:tc>
          <w:tcPr>
            <w:tcW w:w="476" w:type="dxa"/>
            <w:tcBorders>
              <w:right w:val="single" w:sz="4" w:space="0" w:color="auto"/>
            </w:tcBorders>
          </w:tcPr>
          <w:p w14:paraId="23C4A6F9" w14:textId="77777777" w:rsidR="00E03EDC" w:rsidRPr="00C27419" w:rsidRDefault="00E03EDC" w:rsidP="00846D3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Cs/>
                <w:sz w:val="24"/>
                <w:szCs w:val="24"/>
              </w:rPr>
              <w:t>↑↓</w:t>
            </w: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A46741A" w14:textId="77777777" w:rsidR="00E03EDC" w:rsidRPr="00C27419" w:rsidRDefault="00E03EDC" w:rsidP="00846D3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476" w:type="dxa"/>
            <w:tcBorders>
              <w:left w:val="single" w:sz="4" w:space="0" w:color="auto"/>
              <w:right w:val="single" w:sz="4" w:space="0" w:color="auto"/>
            </w:tcBorders>
          </w:tcPr>
          <w:p w14:paraId="0BE0D487" w14:textId="77777777" w:rsidR="00E03EDC" w:rsidRPr="00C27419" w:rsidRDefault="00E03EDC" w:rsidP="00846D3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Cs/>
                <w:sz w:val="24"/>
                <w:szCs w:val="24"/>
              </w:rPr>
              <w:t>↑↓</w:t>
            </w:r>
          </w:p>
        </w:tc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B45F2AB" w14:textId="77777777" w:rsidR="00E03EDC" w:rsidRPr="00C27419" w:rsidRDefault="00E03EDC" w:rsidP="00846D3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495" w:type="dxa"/>
            <w:tcBorders>
              <w:left w:val="single" w:sz="4" w:space="0" w:color="auto"/>
            </w:tcBorders>
          </w:tcPr>
          <w:p w14:paraId="557B69BB" w14:textId="7455A57E" w:rsidR="00E03EDC" w:rsidRPr="00C27419" w:rsidRDefault="00E03EDC" w:rsidP="00846D3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Cs/>
                <w:sz w:val="24"/>
                <w:szCs w:val="24"/>
              </w:rPr>
              <w:t>↑</w:t>
            </w:r>
            <w:r w:rsidR="00207054" w:rsidRPr="00C27419">
              <w:rPr>
                <w:rFonts w:ascii="Times New Roman" w:hAnsi="Times New Roman" w:cs="Times New Roman"/>
                <w:bCs/>
                <w:sz w:val="24"/>
                <w:szCs w:val="24"/>
              </w:rPr>
              <w:t>↓</w:t>
            </w:r>
          </w:p>
        </w:tc>
        <w:tc>
          <w:tcPr>
            <w:tcW w:w="476" w:type="dxa"/>
          </w:tcPr>
          <w:p w14:paraId="7A93FC14" w14:textId="77777777" w:rsidR="00E03EDC" w:rsidRPr="00C27419" w:rsidRDefault="00E03EDC" w:rsidP="00846D3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Cs/>
                <w:sz w:val="24"/>
                <w:szCs w:val="24"/>
              </w:rPr>
              <w:t>↑</w:t>
            </w:r>
          </w:p>
        </w:tc>
        <w:tc>
          <w:tcPr>
            <w:tcW w:w="476" w:type="dxa"/>
            <w:tcBorders>
              <w:right w:val="single" w:sz="4" w:space="0" w:color="auto"/>
            </w:tcBorders>
          </w:tcPr>
          <w:p w14:paraId="1A3A809B" w14:textId="73CABB95" w:rsidR="00E03EDC" w:rsidRPr="00C27419" w:rsidRDefault="00207054" w:rsidP="00846D3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Cs/>
                <w:sz w:val="24"/>
                <w:szCs w:val="24"/>
              </w:rPr>
              <w:t>↑</w:t>
            </w:r>
          </w:p>
        </w:tc>
      </w:tr>
    </w:tbl>
    <w:p w14:paraId="31CAA990" w14:textId="7B286C44" w:rsidR="00F248FF" w:rsidRPr="00C27419" w:rsidRDefault="00F248FF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27419">
        <w:rPr>
          <w:rFonts w:ascii="Times New Roman" w:hAnsi="Times New Roman" w:cs="Times New Roman"/>
          <w:sz w:val="24"/>
          <w:szCs w:val="24"/>
        </w:rPr>
        <w:tab/>
      </w:r>
      <w:r w:rsidRPr="00C27419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207054" w:rsidRPr="00C27419">
        <w:rPr>
          <w:rFonts w:ascii="Times New Roman" w:hAnsi="Times New Roman" w:cs="Times New Roman"/>
          <w:bCs/>
          <w:sz w:val="24"/>
          <w:szCs w:val="24"/>
          <w:lang w:val="nl-NL"/>
        </w:rPr>
        <w:t>Cấu hình electron nguyên tử calcium theo ô orbital là</w:t>
      </w:r>
    </w:p>
    <w:tbl>
      <w:tblPr>
        <w:tblStyle w:val="TableGrid"/>
        <w:tblW w:w="0" w:type="auto"/>
        <w:tblInd w:w="392" w:type="dxa"/>
        <w:tblLook w:val="04A0" w:firstRow="1" w:lastRow="0" w:firstColumn="1" w:lastColumn="0" w:noHBand="0" w:noVBand="1"/>
      </w:tblPr>
      <w:tblGrid>
        <w:gridCol w:w="476"/>
        <w:gridCol w:w="236"/>
        <w:gridCol w:w="476"/>
        <w:gridCol w:w="284"/>
        <w:gridCol w:w="476"/>
        <w:gridCol w:w="476"/>
        <w:gridCol w:w="476"/>
        <w:gridCol w:w="283"/>
        <w:gridCol w:w="476"/>
        <w:gridCol w:w="236"/>
        <w:gridCol w:w="495"/>
        <w:gridCol w:w="476"/>
        <w:gridCol w:w="476"/>
        <w:gridCol w:w="476"/>
        <w:gridCol w:w="476"/>
      </w:tblGrid>
      <w:tr w:rsidR="00206EF4" w:rsidRPr="00C27419" w14:paraId="6244F779" w14:textId="66762A3F" w:rsidTr="00207054">
        <w:tc>
          <w:tcPr>
            <w:tcW w:w="476" w:type="dxa"/>
            <w:tcBorders>
              <w:left w:val="single" w:sz="4" w:space="0" w:color="auto"/>
              <w:right w:val="single" w:sz="4" w:space="0" w:color="auto"/>
            </w:tcBorders>
          </w:tcPr>
          <w:p w14:paraId="2B5E33F1" w14:textId="77777777" w:rsidR="00207054" w:rsidRPr="00C27419" w:rsidRDefault="00207054" w:rsidP="00846D3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Cs/>
                <w:sz w:val="24"/>
                <w:szCs w:val="24"/>
              </w:rPr>
              <w:t>↑↓</w:t>
            </w:r>
          </w:p>
        </w:tc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57FB64EA" w14:textId="77777777" w:rsidR="00207054" w:rsidRPr="00C27419" w:rsidRDefault="00207054" w:rsidP="00846D3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476" w:type="dxa"/>
            <w:tcBorders>
              <w:left w:val="single" w:sz="4" w:space="0" w:color="auto"/>
              <w:right w:val="single" w:sz="4" w:space="0" w:color="auto"/>
            </w:tcBorders>
          </w:tcPr>
          <w:p w14:paraId="625B3FF8" w14:textId="77777777" w:rsidR="00207054" w:rsidRPr="00C27419" w:rsidRDefault="00207054" w:rsidP="00846D3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Cs/>
                <w:sz w:val="24"/>
                <w:szCs w:val="24"/>
              </w:rPr>
              <w:t>↑↓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1B1FA90" w14:textId="77777777" w:rsidR="00207054" w:rsidRPr="00C27419" w:rsidRDefault="00207054" w:rsidP="00846D3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476" w:type="dxa"/>
            <w:tcBorders>
              <w:left w:val="single" w:sz="4" w:space="0" w:color="auto"/>
            </w:tcBorders>
          </w:tcPr>
          <w:p w14:paraId="03E64E9E" w14:textId="77777777" w:rsidR="00207054" w:rsidRPr="00C27419" w:rsidRDefault="00207054" w:rsidP="00846D3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Cs/>
                <w:sz w:val="24"/>
                <w:szCs w:val="24"/>
              </w:rPr>
              <w:t>↑↓</w:t>
            </w:r>
          </w:p>
        </w:tc>
        <w:tc>
          <w:tcPr>
            <w:tcW w:w="476" w:type="dxa"/>
          </w:tcPr>
          <w:p w14:paraId="3562B0E2" w14:textId="77777777" w:rsidR="00207054" w:rsidRPr="00C27419" w:rsidRDefault="00207054" w:rsidP="00846D3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Cs/>
                <w:sz w:val="24"/>
                <w:szCs w:val="24"/>
              </w:rPr>
              <w:t>↑↓</w:t>
            </w:r>
          </w:p>
        </w:tc>
        <w:tc>
          <w:tcPr>
            <w:tcW w:w="476" w:type="dxa"/>
            <w:tcBorders>
              <w:right w:val="single" w:sz="4" w:space="0" w:color="auto"/>
            </w:tcBorders>
          </w:tcPr>
          <w:p w14:paraId="26288B65" w14:textId="77777777" w:rsidR="00207054" w:rsidRPr="00C27419" w:rsidRDefault="00207054" w:rsidP="00846D3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Cs/>
                <w:sz w:val="24"/>
                <w:szCs w:val="24"/>
              </w:rPr>
              <w:t>↑↓</w:t>
            </w: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C786B7E" w14:textId="77777777" w:rsidR="00207054" w:rsidRPr="00C27419" w:rsidRDefault="00207054" w:rsidP="00846D3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476" w:type="dxa"/>
            <w:tcBorders>
              <w:left w:val="single" w:sz="4" w:space="0" w:color="auto"/>
              <w:right w:val="single" w:sz="4" w:space="0" w:color="auto"/>
            </w:tcBorders>
          </w:tcPr>
          <w:p w14:paraId="32C0BDC1" w14:textId="77777777" w:rsidR="00207054" w:rsidRPr="00C27419" w:rsidRDefault="00207054" w:rsidP="00846D3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Cs/>
                <w:sz w:val="24"/>
                <w:szCs w:val="24"/>
              </w:rPr>
              <w:t>↑↓</w:t>
            </w:r>
          </w:p>
        </w:tc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273C6E0E" w14:textId="77777777" w:rsidR="00207054" w:rsidRPr="00C27419" w:rsidRDefault="00207054" w:rsidP="00846D3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495" w:type="dxa"/>
            <w:tcBorders>
              <w:left w:val="single" w:sz="4" w:space="0" w:color="auto"/>
            </w:tcBorders>
          </w:tcPr>
          <w:p w14:paraId="5456D9DD" w14:textId="7FB6A5CE" w:rsidR="00207054" w:rsidRPr="00C27419" w:rsidRDefault="00207054" w:rsidP="00846D3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Cs/>
                <w:sz w:val="24"/>
                <w:szCs w:val="24"/>
              </w:rPr>
              <w:t>↑↓</w:t>
            </w:r>
          </w:p>
        </w:tc>
        <w:tc>
          <w:tcPr>
            <w:tcW w:w="476" w:type="dxa"/>
          </w:tcPr>
          <w:p w14:paraId="22F0D7C4" w14:textId="79533183" w:rsidR="00207054" w:rsidRPr="00C27419" w:rsidRDefault="00207054" w:rsidP="00846D3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Cs/>
                <w:sz w:val="24"/>
                <w:szCs w:val="24"/>
              </w:rPr>
              <w:t>↑↓</w:t>
            </w:r>
          </w:p>
        </w:tc>
        <w:tc>
          <w:tcPr>
            <w:tcW w:w="476" w:type="dxa"/>
            <w:tcBorders>
              <w:right w:val="single" w:sz="4" w:space="0" w:color="auto"/>
            </w:tcBorders>
          </w:tcPr>
          <w:p w14:paraId="0C9243F0" w14:textId="27848359" w:rsidR="00207054" w:rsidRPr="00C27419" w:rsidRDefault="00207054" w:rsidP="00846D3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Cs/>
                <w:sz w:val="24"/>
                <w:szCs w:val="24"/>
              </w:rPr>
              <w:t>↑↓</w:t>
            </w:r>
          </w:p>
        </w:tc>
        <w:tc>
          <w:tcPr>
            <w:tcW w:w="476" w:type="dxa"/>
            <w:tcBorders>
              <w:top w:val="nil"/>
              <w:bottom w:val="nil"/>
              <w:right w:val="single" w:sz="4" w:space="0" w:color="auto"/>
            </w:tcBorders>
          </w:tcPr>
          <w:p w14:paraId="5E3F914B" w14:textId="77777777" w:rsidR="00207054" w:rsidRPr="00C27419" w:rsidRDefault="00207054" w:rsidP="00846D3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476" w:type="dxa"/>
            <w:tcBorders>
              <w:right w:val="single" w:sz="4" w:space="0" w:color="auto"/>
            </w:tcBorders>
          </w:tcPr>
          <w:p w14:paraId="47B5E55A" w14:textId="45D125E9" w:rsidR="00207054" w:rsidRPr="00C27419" w:rsidRDefault="00207054" w:rsidP="00846D3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Cs/>
                <w:sz w:val="24"/>
                <w:szCs w:val="24"/>
              </w:rPr>
              <w:t>↑</w:t>
            </w:r>
          </w:p>
        </w:tc>
      </w:tr>
    </w:tbl>
    <w:p w14:paraId="1704ED97" w14:textId="342EBC6A" w:rsidR="00CC0C80" w:rsidRPr="00C27419" w:rsidRDefault="00F248FF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C27419">
        <w:rPr>
          <w:rFonts w:ascii="Times New Roman" w:hAnsi="Times New Roman" w:cs="Times New Roman"/>
          <w:b/>
          <w:bCs/>
          <w:sz w:val="24"/>
          <w:szCs w:val="24"/>
        </w:rPr>
        <w:t xml:space="preserve">Câu 10. </w:t>
      </w:r>
      <w:r w:rsidR="00CC0C80" w:rsidRPr="00C27419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Cho nguyên tử </w:t>
      </w:r>
      <w:r w:rsidR="00CC0C80" w:rsidRPr="00C27419">
        <w:rPr>
          <w:rFonts w:ascii="Times New Roman" w:hAnsi="Times New Roman" w:cs="Times New Roman"/>
          <w:bCs/>
          <w:sz w:val="24"/>
          <w:szCs w:val="24"/>
        </w:rPr>
        <w:t>R</w:t>
      </w:r>
      <w:r w:rsidR="00CC0C80" w:rsidRPr="00C27419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có tổng số hạt cơ bản là 46, số hạt mang điện nhiều hơn số hạt không mang điện là 1</w:t>
      </w:r>
      <w:r w:rsidR="00CC0C80" w:rsidRPr="00C27419">
        <w:rPr>
          <w:rFonts w:ascii="Times New Roman" w:hAnsi="Times New Roman" w:cs="Times New Roman"/>
          <w:bCs/>
          <w:sz w:val="24"/>
          <w:szCs w:val="24"/>
        </w:rPr>
        <w:t>4</w:t>
      </w:r>
      <w:r w:rsidR="00F90C4F" w:rsidRPr="00C27419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p w14:paraId="39C402CA" w14:textId="7395B13F" w:rsidR="00F248FF" w:rsidRPr="00C27419" w:rsidRDefault="00F248FF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sz w:val="24"/>
          <w:szCs w:val="24"/>
        </w:rPr>
        <w:tab/>
      </w:r>
      <w:r w:rsidRPr="00C27419">
        <w:rPr>
          <w:rFonts w:ascii="Times New Roman" w:hAnsi="Times New Roman" w:cs="Times New Roman"/>
          <w:b/>
          <w:sz w:val="24"/>
          <w:szCs w:val="24"/>
        </w:rPr>
        <w:t>a.</w:t>
      </w:r>
      <w:r w:rsidRPr="00C27419">
        <w:rPr>
          <w:rFonts w:ascii="Times New Roman" w:hAnsi="Times New Roman" w:cs="Times New Roman"/>
          <w:sz w:val="24"/>
          <w:szCs w:val="24"/>
        </w:rPr>
        <w:t xml:space="preserve"> </w:t>
      </w:r>
      <w:r w:rsidR="00E9077A" w:rsidRPr="00C27419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Cấu hình electron nguyên tử của </w:t>
      </w:r>
      <w:r w:rsidR="00E9077A" w:rsidRPr="00C27419">
        <w:rPr>
          <w:rFonts w:ascii="Times New Roman" w:hAnsi="Times New Roman" w:cs="Times New Roman"/>
          <w:bCs/>
          <w:sz w:val="24"/>
          <w:szCs w:val="24"/>
        </w:rPr>
        <w:t>R</w:t>
      </w:r>
      <w:r w:rsidR="00E9077A" w:rsidRPr="00C27419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là</w:t>
      </w:r>
      <w:r w:rsidR="00E9077A" w:rsidRPr="00C27419">
        <w:rPr>
          <w:rFonts w:ascii="Times New Roman" w:hAnsi="Times New Roman" w:cs="Times New Roman"/>
          <w:sz w:val="24"/>
          <w:szCs w:val="24"/>
        </w:rPr>
        <w:t xml:space="preserve"> </w:t>
      </w:r>
      <w:r w:rsidR="00BD3363" w:rsidRPr="00C27419">
        <w:rPr>
          <w:rFonts w:ascii="Times New Roman" w:hAnsi="Times New Roman" w:cs="Times New Roman"/>
          <w:position w:val="-10"/>
          <w:sz w:val="24"/>
          <w:szCs w:val="24"/>
        </w:rPr>
        <w:object w:dxaOrig="1180" w:dyaOrig="360" w14:anchorId="29E175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17pt" o:ole="">
            <v:imagedata r:id="rId9" o:title=""/>
          </v:shape>
          <o:OLEObject Type="Embed" ProgID="Equation.DSMT4" ShapeID="_x0000_i1025" DrawAspect="Content" ObjectID="_1785312916" r:id="rId10"/>
        </w:object>
      </w:r>
      <w:r w:rsidRPr="00C27419">
        <w:rPr>
          <w:rFonts w:ascii="Times New Roman" w:hAnsi="Times New Roman" w:cs="Times New Roman"/>
          <w:sz w:val="24"/>
          <w:szCs w:val="24"/>
        </w:rPr>
        <w:tab/>
      </w:r>
    </w:p>
    <w:p w14:paraId="2FABCF55" w14:textId="5E795DBF" w:rsidR="00F248FF" w:rsidRPr="00C27419" w:rsidRDefault="00F248FF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C27419">
        <w:rPr>
          <w:rFonts w:ascii="Times New Roman" w:hAnsi="Times New Roman" w:cs="Times New Roman"/>
          <w:sz w:val="24"/>
          <w:szCs w:val="24"/>
        </w:rPr>
        <w:t xml:space="preserve"> </w:t>
      </w:r>
      <w:r w:rsidR="00E9077A" w:rsidRPr="00C27419">
        <w:rPr>
          <w:rFonts w:ascii="Times New Roman" w:hAnsi="Times New Roman" w:cs="Times New Roman"/>
          <w:sz w:val="24"/>
          <w:szCs w:val="24"/>
        </w:rPr>
        <w:t>Số proton của R bằng 16</w:t>
      </w:r>
    </w:p>
    <w:p w14:paraId="6D3DC273" w14:textId="3EFBDA88" w:rsidR="00F248FF" w:rsidRPr="00C27419" w:rsidRDefault="00F248FF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E9077A" w:rsidRPr="00C27419">
        <w:rPr>
          <w:rFonts w:ascii="Times New Roman" w:hAnsi="Times New Roman" w:cs="Times New Roman"/>
          <w:sz w:val="24"/>
          <w:szCs w:val="24"/>
        </w:rPr>
        <w:t>R là một nguyên tố phi kim</w:t>
      </w:r>
    </w:p>
    <w:p w14:paraId="7559960F" w14:textId="33DED10E" w:rsidR="00F248FF" w:rsidRPr="00C27419" w:rsidRDefault="00F248FF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sz w:val="24"/>
          <w:szCs w:val="24"/>
        </w:rPr>
        <w:tab/>
      </w:r>
      <w:r w:rsidRPr="00C27419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E9077A" w:rsidRPr="00C27419">
        <w:rPr>
          <w:rFonts w:ascii="Times New Roman" w:hAnsi="Times New Roman" w:cs="Times New Roman"/>
          <w:sz w:val="24"/>
          <w:szCs w:val="24"/>
        </w:rPr>
        <w:t>Phân lớp ngoài cùng của R là phân lớp nử</w:t>
      </w:r>
      <w:r w:rsidR="003B78E5" w:rsidRPr="00C27419">
        <w:rPr>
          <w:rFonts w:ascii="Times New Roman" w:hAnsi="Times New Roman" w:cs="Times New Roman"/>
          <w:sz w:val="24"/>
          <w:szCs w:val="24"/>
        </w:rPr>
        <w:t>a bão hòa</w:t>
      </w:r>
    </w:p>
    <w:p w14:paraId="24C35B7C" w14:textId="304D9828" w:rsidR="002B6DF5" w:rsidRPr="00C27419" w:rsidRDefault="00F248FF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="0086279A" w:rsidRPr="00C27419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86279A" w:rsidRPr="00C27419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</w:p>
    <w:p w14:paraId="0A13697C" w14:textId="2A59B910" w:rsidR="0049381E" w:rsidRPr="00C27419" w:rsidRDefault="0049381E" w:rsidP="00846D36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27419">
        <w:rPr>
          <w:rFonts w:ascii="Times New Roman" w:hAnsi="Times New Roman" w:cs="Times New Roman"/>
          <w:b/>
          <w:bCs/>
          <w:sz w:val="24"/>
          <w:szCs w:val="24"/>
        </w:rPr>
        <w:t xml:space="preserve">Câu 1. </w:t>
      </w:r>
      <w:r w:rsidRPr="00C27419">
        <w:rPr>
          <w:rFonts w:ascii="Times New Roman" w:hAnsi="Times New Roman" w:cs="Times New Roman"/>
          <w:b/>
          <w:bCs/>
          <w:i/>
          <w:sz w:val="24"/>
          <w:szCs w:val="24"/>
        </w:rPr>
        <w:t>“</w:t>
      </w:r>
      <w:r w:rsidRPr="00C27419">
        <w:rPr>
          <w:rFonts w:ascii="Times New Roman" w:hAnsi="Times New Roman" w:cs="Times New Roman"/>
          <w:bCs/>
          <w:i/>
          <w:sz w:val="24"/>
          <w:szCs w:val="24"/>
        </w:rPr>
        <w:t xml:space="preserve">Orbital nguyên tử là khu vực không gian xung quanh hạt nhân mà tại đó xác suất có mặt electron khoảng </w:t>
      </w:r>
      <w:r w:rsidRPr="00C27419">
        <w:rPr>
          <w:rFonts w:ascii="Times New Roman" w:hAnsi="Times New Roman" w:cs="Times New Roman"/>
          <w:bCs/>
          <w:i/>
          <w:sz w:val="24"/>
          <w:szCs w:val="24"/>
          <w:vertAlign w:val="subscript"/>
        </w:rPr>
        <w:t>……………</w:t>
      </w:r>
      <w:r w:rsidRPr="00C27419">
        <w:rPr>
          <w:rFonts w:ascii="Times New Roman" w:hAnsi="Times New Roman" w:cs="Times New Roman"/>
          <w:bCs/>
          <w:i/>
          <w:sz w:val="24"/>
          <w:szCs w:val="24"/>
        </w:rPr>
        <w:t>%</w:t>
      </w:r>
      <w:r w:rsidRPr="00C27419">
        <w:rPr>
          <w:rFonts w:ascii="Times New Roman" w:hAnsi="Times New Roman" w:cs="Times New Roman"/>
          <w:bCs/>
          <w:i/>
          <w:sz w:val="24"/>
          <w:szCs w:val="24"/>
          <w:vertAlign w:val="subscript"/>
        </w:rPr>
        <w:t>.</w:t>
      </w:r>
      <w:r w:rsidRPr="00C27419">
        <w:rPr>
          <w:rFonts w:ascii="Times New Roman" w:hAnsi="Times New Roman" w:cs="Times New Roman"/>
          <w:bCs/>
          <w:i/>
          <w:sz w:val="24"/>
          <w:szCs w:val="24"/>
        </w:rPr>
        <w:t xml:space="preserve">”. </w:t>
      </w:r>
      <w:r w:rsidRPr="00C27419">
        <w:rPr>
          <w:rFonts w:ascii="Times New Roman" w:hAnsi="Times New Roman" w:cs="Times New Roman"/>
          <w:bCs/>
          <w:sz w:val="24"/>
          <w:szCs w:val="24"/>
        </w:rPr>
        <w:t>Điền số thích hợp vào dấu “…” để có được khái niệm hoàn chỉnh về orbital nguyên tử.</w:t>
      </w:r>
    </w:p>
    <w:p w14:paraId="12D2E875" w14:textId="71835912" w:rsidR="00F248FF" w:rsidRPr="00C27419" w:rsidRDefault="0086279A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b/>
          <w:bCs/>
          <w:sz w:val="24"/>
          <w:szCs w:val="24"/>
        </w:rPr>
        <w:t>Câu 2.</w:t>
      </w:r>
      <w:r w:rsidR="00D43C8D" w:rsidRPr="00C2741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D43C8D" w:rsidRPr="00C27419">
        <w:rPr>
          <w:rFonts w:ascii="Times New Roman" w:hAnsi="Times New Roman" w:cs="Times New Roman"/>
          <w:bCs/>
          <w:sz w:val="24"/>
          <w:szCs w:val="24"/>
        </w:rPr>
        <w:t>Cho</w:t>
      </w:r>
      <w:r w:rsidR="00D43C8D" w:rsidRPr="00C27419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chlorine có Z = 17. Hãy cho biết số lớp electron</w:t>
      </w:r>
      <w:r w:rsidR="00D43C8D" w:rsidRPr="00C27419">
        <w:rPr>
          <w:rFonts w:ascii="Times New Roman" w:hAnsi="Times New Roman" w:cs="Times New Roman"/>
          <w:bCs/>
          <w:sz w:val="24"/>
          <w:szCs w:val="24"/>
        </w:rPr>
        <w:t xml:space="preserve"> của nguyên tử </w:t>
      </w:r>
      <w:r w:rsidR="00D43C8D" w:rsidRPr="00C27419">
        <w:rPr>
          <w:rFonts w:ascii="Times New Roman" w:hAnsi="Times New Roman" w:cs="Times New Roman"/>
          <w:bCs/>
          <w:sz w:val="24"/>
          <w:szCs w:val="24"/>
          <w:lang w:val="vi-VN"/>
        </w:rPr>
        <w:t>chlorine</w:t>
      </w:r>
      <w:r w:rsidR="00D43C8D" w:rsidRPr="00C27419">
        <w:rPr>
          <w:rFonts w:ascii="Times New Roman" w:hAnsi="Times New Roman" w:cs="Times New Roman"/>
          <w:bCs/>
          <w:sz w:val="24"/>
          <w:szCs w:val="24"/>
        </w:rPr>
        <w:t>.</w:t>
      </w:r>
      <w:r w:rsidRPr="00C2741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441E81BF" w14:textId="359A78F2" w:rsidR="00F248FF" w:rsidRPr="00C27419" w:rsidRDefault="0086279A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b/>
          <w:bCs/>
          <w:sz w:val="24"/>
          <w:szCs w:val="24"/>
        </w:rPr>
        <w:t xml:space="preserve">Câu 3. </w:t>
      </w:r>
      <w:r w:rsidR="00D43C8D" w:rsidRPr="00C27419">
        <w:rPr>
          <w:rFonts w:ascii="Times New Roman" w:hAnsi="Times New Roman" w:cs="Times New Roman"/>
          <w:bCs/>
          <w:sz w:val="24"/>
          <w:szCs w:val="24"/>
        </w:rPr>
        <w:t>Cho</w:t>
      </w:r>
      <w:r w:rsidR="00D43C8D" w:rsidRPr="00C27419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</w:t>
      </w:r>
      <w:r w:rsidR="00FA5232" w:rsidRPr="00C27419">
        <w:rPr>
          <w:rFonts w:ascii="Times New Roman" w:hAnsi="Times New Roman" w:cs="Times New Roman"/>
          <w:bCs/>
          <w:sz w:val="24"/>
          <w:szCs w:val="24"/>
        </w:rPr>
        <w:t>silicon</w:t>
      </w:r>
      <w:r w:rsidR="00D43C8D" w:rsidRPr="00C27419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có Z = 1</w:t>
      </w:r>
      <w:r w:rsidR="00FA5232" w:rsidRPr="00C27419">
        <w:rPr>
          <w:rFonts w:ascii="Times New Roman" w:hAnsi="Times New Roman" w:cs="Times New Roman"/>
          <w:bCs/>
          <w:sz w:val="24"/>
          <w:szCs w:val="24"/>
        </w:rPr>
        <w:t>4</w:t>
      </w:r>
      <w:r w:rsidR="00D43C8D" w:rsidRPr="00C27419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. Hãy cho biết số </w:t>
      </w:r>
      <w:r w:rsidR="00FA5232" w:rsidRPr="00C27419">
        <w:rPr>
          <w:rFonts w:ascii="Times New Roman" w:hAnsi="Times New Roman" w:cs="Times New Roman"/>
          <w:bCs/>
          <w:sz w:val="24"/>
          <w:szCs w:val="24"/>
        </w:rPr>
        <w:t>electron độc thân của silicon ở trạng thái cơ bản</w:t>
      </w:r>
      <w:r w:rsidR="00D43C8D" w:rsidRPr="00C27419">
        <w:rPr>
          <w:rFonts w:ascii="Times New Roman" w:hAnsi="Times New Roman" w:cs="Times New Roman"/>
          <w:bCs/>
          <w:sz w:val="24"/>
          <w:szCs w:val="24"/>
        </w:rPr>
        <w:t>.</w:t>
      </w:r>
    </w:p>
    <w:p w14:paraId="1D0E125C" w14:textId="4B3A3B91" w:rsidR="00F248FF" w:rsidRPr="00C27419" w:rsidRDefault="0086279A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b/>
          <w:bCs/>
          <w:sz w:val="24"/>
          <w:szCs w:val="24"/>
        </w:rPr>
        <w:t xml:space="preserve">Câu 4. </w:t>
      </w:r>
      <w:r w:rsidR="00FA5232" w:rsidRPr="00C27419">
        <w:rPr>
          <w:rFonts w:ascii="Times New Roman" w:hAnsi="Times New Roman" w:cs="Times New Roman"/>
          <w:bCs/>
          <w:sz w:val="24"/>
          <w:szCs w:val="24"/>
          <w:lang w:val="vi-VN"/>
        </w:rPr>
        <w:t>Cho nguyên tố X có 2 lớp electron</w:t>
      </w:r>
      <w:r w:rsidR="00FA5232" w:rsidRPr="00C27419">
        <w:rPr>
          <w:rFonts w:ascii="Times New Roman" w:hAnsi="Times New Roman" w:cs="Times New Roman"/>
          <w:bCs/>
          <w:sz w:val="24"/>
          <w:szCs w:val="24"/>
        </w:rPr>
        <w:t xml:space="preserve"> và</w:t>
      </w:r>
      <w:r w:rsidR="00FA5232" w:rsidRPr="00C27419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lớp thứ 2 có 6 electron. Xác định số hiệu nguyên tử của X</w:t>
      </w:r>
      <w:r w:rsidR="00FA5232" w:rsidRPr="00C27419">
        <w:rPr>
          <w:rFonts w:ascii="Times New Roman" w:hAnsi="Times New Roman" w:cs="Times New Roman"/>
          <w:bCs/>
          <w:sz w:val="24"/>
          <w:szCs w:val="24"/>
        </w:rPr>
        <w:t>.</w:t>
      </w:r>
    </w:p>
    <w:p w14:paraId="43DFE01E" w14:textId="5309D2D5" w:rsidR="00F248FF" w:rsidRPr="00C27419" w:rsidRDefault="0086279A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b/>
          <w:bCs/>
          <w:sz w:val="24"/>
          <w:szCs w:val="24"/>
        </w:rPr>
        <w:t xml:space="preserve">Câu 5. </w:t>
      </w:r>
      <w:r w:rsidR="00FA5232" w:rsidRPr="00C27419">
        <w:rPr>
          <w:rFonts w:ascii="Times New Roman" w:hAnsi="Times New Roman" w:cs="Times New Roman"/>
          <w:bCs/>
          <w:sz w:val="24"/>
          <w:szCs w:val="24"/>
        </w:rPr>
        <w:t>Cho</w:t>
      </w:r>
      <w:r w:rsidR="00FA5232" w:rsidRPr="00C27419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: carbon (Z = 6), </w:t>
      </w:r>
      <w:r w:rsidR="00900F71" w:rsidRPr="00C27419">
        <w:rPr>
          <w:rFonts w:ascii="Times New Roman" w:hAnsi="Times New Roman" w:cs="Times New Roman"/>
          <w:bCs/>
          <w:sz w:val="24"/>
          <w:szCs w:val="24"/>
        </w:rPr>
        <w:t>beryllium</w:t>
      </w:r>
      <w:r w:rsidR="00FA5232" w:rsidRPr="00C27419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(Z = </w:t>
      </w:r>
      <w:r w:rsidR="00900F71" w:rsidRPr="00C27419">
        <w:rPr>
          <w:rFonts w:ascii="Times New Roman" w:hAnsi="Times New Roman" w:cs="Times New Roman"/>
          <w:bCs/>
          <w:sz w:val="24"/>
          <w:szCs w:val="24"/>
        </w:rPr>
        <w:t>4</w:t>
      </w:r>
      <w:r w:rsidR="00FA5232" w:rsidRPr="00C27419">
        <w:rPr>
          <w:rFonts w:ascii="Times New Roman" w:hAnsi="Times New Roman" w:cs="Times New Roman"/>
          <w:bCs/>
          <w:sz w:val="24"/>
          <w:szCs w:val="24"/>
          <w:lang w:val="vi-VN"/>
        </w:rPr>
        <w:t>)</w:t>
      </w:r>
      <w:r w:rsidR="00FA5232" w:rsidRPr="00C27419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="00900F71" w:rsidRPr="00C27419">
        <w:rPr>
          <w:rFonts w:ascii="Times New Roman" w:hAnsi="Times New Roman" w:cs="Times New Roman"/>
          <w:bCs/>
          <w:sz w:val="24"/>
          <w:szCs w:val="24"/>
        </w:rPr>
        <w:t>argon</w:t>
      </w:r>
      <w:r w:rsidR="00FA5232" w:rsidRPr="00C27419">
        <w:rPr>
          <w:rFonts w:ascii="Times New Roman" w:hAnsi="Times New Roman" w:cs="Times New Roman"/>
          <w:bCs/>
          <w:sz w:val="24"/>
          <w:szCs w:val="24"/>
        </w:rPr>
        <w:t xml:space="preserve"> (Z = 1</w:t>
      </w:r>
      <w:r w:rsidR="00900F71" w:rsidRPr="00C27419">
        <w:rPr>
          <w:rFonts w:ascii="Times New Roman" w:hAnsi="Times New Roman" w:cs="Times New Roman"/>
          <w:bCs/>
          <w:sz w:val="24"/>
          <w:szCs w:val="24"/>
        </w:rPr>
        <w:t>8</w:t>
      </w:r>
      <w:r w:rsidR="00FA5232" w:rsidRPr="00C27419">
        <w:rPr>
          <w:rFonts w:ascii="Times New Roman" w:hAnsi="Times New Roman" w:cs="Times New Roman"/>
          <w:bCs/>
          <w:sz w:val="24"/>
          <w:szCs w:val="24"/>
        </w:rPr>
        <w:t xml:space="preserve">), </w:t>
      </w:r>
      <w:r w:rsidR="00900F71" w:rsidRPr="00C27419">
        <w:rPr>
          <w:rFonts w:ascii="Times New Roman" w:hAnsi="Times New Roman" w:cs="Times New Roman"/>
          <w:bCs/>
          <w:sz w:val="24"/>
          <w:szCs w:val="24"/>
        </w:rPr>
        <w:t>helium (Z = 2</w:t>
      </w:r>
      <w:r w:rsidR="00FA5232" w:rsidRPr="00C27419">
        <w:rPr>
          <w:rFonts w:ascii="Times New Roman" w:hAnsi="Times New Roman" w:cs="Times New Roman"/>
          <w:bCs/>
          <w:sz w:val="24"/>
          <w:szCs w:val="24"/>
        </w:rPr>
        <w:t xml:space="preserve">). </w:t>
      </w:r>
      <w:r w:rsidR="009933A9" w:rsidRPr="00C27419">
        <w:rPr>
          <w:rFonts w:ascii="Times New Roman" w:hAnsi="Times New Roman" w:cs="Times New Roman"/>
          <w:bCs/>
          <w:sz w:val="24"/>
          <w:szCs w:val="24"/>
        </w:rPr>
        <w:t>N</w:t>
      </w:r>
      <w:r w:rsidR="00FA5232" w:rsidRPr="00C27419">
        <w:rPr>
          <w:rFonts w:ascii="Times New Roman" w:hAnsi="Times New Roman" w:cs="Times New Roman"/>
          <w:bCs/>
          <w:sz w:val="24"/>
          <w:szCs w:val="24"/>
        </w:rPr>
        <w:t xml:space="preserve">guyên tố nào là </w:t>
      </w:r>
      <w:r w:rsidR="009933A9" w:rsidRPr="00C27419">
        <w:rPr>
          <w:rFonts w:ascii="Times New Roman" w:hAnsi="Times New Roman" w:cs="Times New Roman"/>
          <w:bCs/>
          <w:sz w:val="24"/>
          <w:szCs w:val="24"/>
        </w:rPr>
        <w:t xml:space="preserve">nguyên tố </w:t>
      </w:r>
      <w:r w:rsidR="00FA5232" w:rsidRPr="00C27419">
        <w:rPr>
          <w:rFonts w:ascii="Times New Roman" w:hAnsi="Times New Roman" w:cs="Times New Roman"/>
          <w:bCs/>
          <w:sz w:val="24"/>
          <w:szCs w:val="24"/>
        </w:rPr>
        <w:t>phi kim?</w:t>
      </w:r>
    </w:p>
    <w:p w14:paraId="71D67F06" w14:textId="319FBAA1" w:rsidR="00E942EB" w:rsidRPr="00C27419" w:rsidRDefault="0086279A" w:rsidP="00846D36">
      <w:pPr>
        <w:tabs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C27419">
        <w:rPr>
          <w:rFonts w:ascii="Times New Roman" w:hAnsi="Times New Roman" w:cs="Times New Roman"/>
          <w:b/>
          <w:bCs/>
          <w:sz w:val="24"/>
          <w:szCs w:val="24"/>
        </w:rPr>
        <w:t xml:space="preserve">Câu 6. </w:t>
      </w:r>
      <w:r w:rsidR="00E942EB" w:rsidRPr="00C27419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Nguyên tử X có Z = 26. </w:t>
      </w:r>
      <w:r w:rsidR="0020770B" w:rsidRPr="00C27419">
        <w:rPr>
          <w:rFonts w:ascii="Times New Roman" w:hAnsi="Times New Roman" w:cs="Times New Roman"/>
          <w:bCs/>
          <w:sz w:val="24"/>
          <w:szCs w:val="24"/>
          <w:lang w:val="pt-BR"/>
        </w:rPr>
        <w:t>Khi nguyên tử X cho đi 3 electron thì phân lớp ngoài cùng của</w:t>
      </w:r>
      <w:r w:rsidR="00E15FB1" w:rsidRPr="00C27419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ion sẽ có số electron là</w:t>
      </w:r>
    </w:p>
    <w:p w14:paraId="01381CD6" w14:textId="0D3EA968" w:rsidR="00F248FF" w:rsidRPr="00C27419" w:rsidRDefault="00F248FF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27419">
        <w:rPr>
          <w:rFonts w:ascii="Times New Roman" w:hAnsi="Times New Roman" w:cs="Times New Roman"/>
          <w:b/>
          <w:bCs/>
          <w:sz w:val="24"/>
          <w:szCs w:val="24"/>
        </w:rPr>
        <w:t xml:space="preserve">Câu 7. </w:t>
      </w:r>
      <w:r w:rsidR="00745666" w:rsidRPr="00C27419">
        <w:rPr>
          <w:rFonts w:ascii="Times New Roman" w:hAnsi="Times New Roman" w:cs="Times New Roman"/>
          <w:bCs/>
          <w:sz w:val="24"/>
          <w:szCs w:val="24"/>
          <w:lang w:val="pt-BR"/>
        </w:rPr>
        <w:t>Nguyên tố lưu huỳnh nằm ở ô thứ 16 trong bảng hệ thống tuần hoàn. Số electron thuộc lớp L trong nguyên tử lưu huỳnh là bao nhiêu?</w:t>
      </w:r>
    </w:p>
    <w:p w14:paraId="60B6FCD5" w14:textId="747A4891" w:rsidR="00F248FF" w:rsidRPr="00C27419" w:rsidRDefault="00F248FF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27419">
        <w:rPr>
          <w:rFonts w:ascii="Times New Roman" w:hAnsi="Times New Roman" w:cs="Times New Roman"/>
          <w:b/>
          <w:bCs/>
          <w:sz w:val="24"/>
          <w:szCs w:val="24"/>
        </w:rPr>
        <w:t xml:space="preserve">Câu 8. </w:t>
      </w:r>
      <w:r w:rsidR="00E942EB" w:rsidRPr="00C27419">
        <w:rPr>
          <w:rFonts w:ascii="Times New Roman" w:hAnsi="Times New Roman" w:cs="Times New Roman"/>
          <w:bCs/>
          <w:sz w:val="24"/>
          <w:szCs w:val="24"/>
        </w:rPr>
        <w:t>Cho biết ion Y</w:t>
      </w:r>
      <w:r w:rsidR="00E942EB" w:rsidRPr="00C27419">
        <w:rPr>
          <w:rFonts w:ascii="Times New Roman" w:hAnsi="Times New Roman" w:cs="Times New Roman"/>
          <w:bCs/>
          <w:sz w:val="24"/>
          <w:szCs w:val="24"/>
          <w:vertAlign w:val="superscript"/>
        </w:rPr>
        <w:t>2-</w:t>
      </w:r>
      <w:r w:rsidR="00E942EB" w:rsidRPr="00C27419">
        <w:rPr>
          <w:rFonts w:ascii="Times New Roman" w:hAnsi="Times New Roman" w:cs="Times New Roman"/>
          <w:bCs/>
          <w:sz w:val="24"/>
          <w:szCs w:val="24"/>
        </w:rPr>
        <w:t xml:space="preserve"> có số electron ở lớp vỏ là 18. Hãy viết cấu hình electron nguyên tử của Y.</w:t>
      </w:r>
    </w:p>
    <w:p w14:paraId="670E4EF8" w14:textId="21EDF27A" w:rsidR="00F248FF" w:rsidRPr="00C27419" w:rsidRDefault="0049381E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  <w:lang w:val="nl-NL"/>
        </w:rPr>
      </w:pPr>
      <w:r w:rsidRPr="00C27419">
        <w:rPr>
          <w:rFonts w:ascii="Times New Roman" w:hAnsi="Times New Roman" w:cs="Times New Roman"/>
          <w:b/>
          <w:bCs/>
          <w:sz w:val="24"/>
          <w:szCs w:val="24"/>
        </w:rPr>
        <w:t xml:space="preserve">Câu 9. </w:t>
      </w:r>
      <w:r w:rsidR="0020770B" w:rsidRPr="00C27419">
        <w:rPr>
          <w:rFonts w:ascii="Times New Roman" w:hAnsi="Times New Roman" w:cs="Times New Roman"/>
          <w:color w:val="000000"/>
          <w:sz w:val="24"/>
          <w:szCs w:val="24"/>
          <w:lang w:val="it-IT"/>
        </w:rPr>
        <w:t>Một hợp chất Y được tạo thành từ ion A</w:t>
      </w:r>
      <w:r w:rsidR="0020770B" w:rsidRPr="00C27419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it-IT"/>
        </w:rPr>
        <w:t>+</w:t>
      </w:r>
      <w:r w:rsidR="0020770B" w:rsidRPr="00C27419">
        <w:rPr>
          <w:rFonts w:ascii="Times New Roman" w:hAnsi="Times New Roman" w:cs="Times New Roman"/>
          <w:color w:val="000000"/>
          <w:sz w:val="24"/>
          <w:szCs w:val="24"/>
          <w:lang w:val="it-IT"/>
        </w:rPr>
        <w:t xml:space="preserve"> và B</w:t>
      </w:r>
      <w:r w:rsidR="0020770B" w:rsidRPr="00C27419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it-IT"/>
        </w:rPr>
        <w:t>2-</w:t>
      </w:r>
      <w:r w:rsidR="0020770B" w:rsidRPr="00C27419">
        <w:rPr>
          <w:rFonts w:ascii="Times New Roman" w:hAnsi="Times New Roman" w:cs="Times New Roman"/>
          <w:color w:val="000000"/>
          <w:sz w:val="24"/>
          <w:szCs w:val="24"/>
          <w:lang w:val="it-IT"/>
        </w:rPr>
        <w:t>. Trong Y tổng số hạt bằng 164, trong đó số hạt mang điện nhiều hơn số hạt không mang điện là 52. Số khối của A lớn hơn số khối của B là 7, tổng số hạt trong ion A</w:t>
      </w:r>
      <w:r w:rsidR="0020770B" w:rsidRPr="00C27419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it-IT"/>
        </w:rPr>
        <w:t>+</w:t>
      </w:r>
      <w:r w:rsidR="0020770B" w:rsidRPr="00C27419">
        <w:rPr>
          <w:rFonts w:ascii="Times New Roman" w:hAnsi="Times New Roman" w:cs="Times New Roman"/>
          <w:color w:val="000000"/>
          <w:sz w:val="24"/>
          <w:szCs w:val="24"/>
          <w:lang w:val="it-IT"/>
        </w:rPr>
        <w:t xml:space="preserve"> nhiều hơn số hạt trong ion B</w:t>
      </w:r>
      <w:r w:rsidR="0020770B" w:rsidRPr="00C27419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it-IT"/>
        </w:rPr>
        <w:t>2-</w:t>
      </w:r>
      <w:r w:rsidR="0020770B" w:rsidRPr="00C27419">
        <w:rPr>
          <w:rFonts w:ascii="Times New Roman" w:hAnsi="Times New Roman" w:cs="Times New Roman"/>
          <w:color w:val="000000"/>
          <w:sz w:val="24"/>
          <w:szCs w:val="24"/>
          <w:lang w:val="it-IT"/>
        </w:rPr>
        <w:t xml:space="preserve"> là 7 hạt. Tổng số hiệu nguyên tử của nguyên tố A và B là</w:t>
      </w:r>
    </w:p>
    <w:p w14:paraId="0E741666" w14:textId="089F76AE" w:rsidR="00CB3D55" w:rsidRPr="00C27419" w:rsidRDefault="00F248FF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C27419">
        <w:rPr>
          <w:rFonts w:ascii="Times New Roman" w:hAnsi="Times New Roman" w:cs="Times New Roman"/>
          <w:b/>
          <w:bCs/>
          <w:sz w:val="24"/>
          <w:szCs w:val="24"/>
        </w:rPr>
        <w:t xml:space="preserve">Câu 10. </w:t>
      </w:r>
      <w:r w:rsidR="0081438C" w:rsidRPr="00C27419">
        <w:rPr>
          <w:rFonts w:ascii="Times New Roman" w:hAnsi="Times New Roman" w:cs="Times New Roman"/>
          <w:bCs/>
          <w:sz w:val="24"/>
          <w:szCs w:val="24"/>
        </w:rPr>
        <w:t>Nguyên tử X có electron cuối cùng được điền vào phân lớp 4s</w:t>
      </w:r>
      <w:r w:rsidR="0081438C" w:rsidRPr="00C27419">
        <w:rPr>
          <w:rFonts w:ascii="Times New Roman" w:hAnsi="Times New Roman" w:cs="Times New Roman"/>
          <w:bCs/>
          <w:sz w:val="24"/>
          <w:szCs w:val="24"/>
          <w:vertAlign w:val="superscript"/>
        </w:rPr>
        <w:t>1</w:t>
      </w:r>
      <w:r w:rsidR="0081438C" w:rsidRPr="00C27419">
        <w:rPr>
          <w:rFonts w:ascii="Times New Roman" w:hAnsi="Times New Roman" w:cs="Times New Roman"/>
          <w:bCs/>
          <w:sz w:val="24"/>
          <w:szCs w:val="24"/>
        </w:rPr>
        <w:t>. Số proton của X là bao nhiêu?</w:t>
      </w:r>
      <w:r w:rsidR="00CB3D55" w:rsidRPr="00C27419">
        <w:rPr>
          <w:rFonts w:ascii="Times New Roman" w:hAnsi="Times New Roman" w:cs="Times New Roman"/>
          <w:b/>
          <w:color w:val="FF0000"/>
          <w:sz w:val="24"/>
          <w:szCs w:val="24"/>
        </w:rPr>
        <w:br w:type="page"/>
      </w:r>
    </w:p>
    <w:p w14:paraId="4B635FBC" w14:textId="2B1CE46E" w:rsidR="00CC1C2E" w:rsidRPr="00C27419" w:rsidRDefault="00472DD2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C27419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 xml:space="preserve">ĐÁP ÁN </w:t>
      </w:r>
      <w:r w:rsidR="00F248FF" w:rsidRPr="00C27419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="00F248FF" w:rsidRPr="00C27419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đúng sai.</w:t>
      </w:r>
      <w:r w:rsidR="00F248FF" w:rsidRPr="00C27419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9"/>
        <w:gridCol w:w="1417"/>
        <w:gridCol w:w="2127"/>
        <w:gridCol w:w="1842"/>
        <w:gridCol w:w="1843"/>
        <w:gridCol w:w="1701"/>
      </w:tblGrid>
      <w:tr w:rsidR="00CC1C2E" w:rsidRPr="00C27419" w14:paraId="55F025F1" w14:textId="77777777" w:rsidTr="00CC1C2E">
        <w:tc>
          <w:tcPr>
            <w:tcW w:w="959" w:type="dxa"/>
          </w:tcPr>
          <w:p w14:paraId="3FAE958C" w14:textId="11615889" w:rsidR="00CC1C2E" w:rsidRPr="00C27419" w:rsidRDefault="00CC1C2E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417" w:type="dxa"/>
          </w:tcPr>
          <w:p w14:paraId="27ABEA50" w14:textId="5E8E3EC8" w:rsidR="00CC1C2E" w:rsidRPr="00C27419" w:rsidRDefault="00CC1C2E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/>
                <w:sz w:val="24"/>
                <w:szCs w:val="24"/>
              </w:rPr>
              <w:t>Lệnh hỏi</w:t>
            </w:r>
          </w:p>
        </w:tc>
        <w:tc>
          <w:tcPr>
            <w:tcW w:w="2127" w:type="dxa"/>
          </w:tcPr>
          <w:p w14:paraId="0948B95C" w14:textId="120B75A5" w:rsidR="00CC1C2E" w:rsidRPr="00C27419" w:rsidRDefault="00CC1C2E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/>
                <w:sz w:val="24"/>
                <w:szCs w:val="24"/>
              </w:rPr>
              <w:t>Đáp án (Đ/S)</w:t>
            </w:r>
          </w:p>
        </w:tc>
        <w:tc>
          <w:tcPr>
            <w:tcW w:w="1842" w:type="dxa"/>
          </w:tcPr>
          <w:p w14:paraId="45FBBE09" w14:textId="474B999D" w:rsidR="00CC1C2E" w:rsidRPr="00C27419" w:rsidRDefault="00CC1C2E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843" w:type="dxa"/>
          </w:tcPr>
          <w:p w14:paraId="65B64146" w14:textId="42485834" w:rsidR="00CC1C2E" w:rsidRPr="00C27419" w:rsidRDefault="00CC1C2E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/>
                <w:sz w:val="24"/>
                <w:szCs w:val="24"/>
              </w:rPr>
              <w:t>Lệnh hỏi</w:t>
            </w:r>
          </w:p>
        </w:tc>
        <w:tc>
          <w:tcPr>
            <w:tcW w:w="1701" w:type="dxa"/>
          </w:tcPr>
          <w:p w14:paraId="1BF30AC0" w14:textId="6C6C88DF" w:rsidR="00CC1C2E" w:rsidRPr="00C27419" w:rsidRDefault="00CC1C2E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/>
                <w:sz w:val="24"/>
                <w:szCs w:val="24"/>
              </w:rPr>
              <w:t>Đáp án (Đ/S)</w:t>
            </w:r>
          </w:p>
        </w:tc>
      </w:tr>
      <w:tr w:rsidR="00CC1C2E" w:rsidRPr="00C27419" w14:paraId="53CAE72B" w14:textId="77777777" w:rsidTr="00CC1C2E">
        <w:tc>
          <w:tcPr>
            <w:tcW w:w="959" w:type="dxa"/>
            <w:vMerge w:val="restart"/>
            <w:vAlign w:val="center"/>
          </w:tcPr>
          <w:p w14:paraId="78EC5F3F" w14:textId="615D2CEF" w:rsidR="00CC1C2E" w:rsidRPr="00C27419" w:rsidRDefault="00CC1C2E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14:paraId="1F0EE5C8" w14:textId="1ACBC5E1" w:rsidR="00CC1C2E" w:rsidRPr="00C27419" w:rsidRDefault="00CC1C2E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1991E0BB" w14:textId="0BD4D59A" w:rsidR="00CC1C2E" w:rsidRPr="00C27419" w:rsidRDefault="0075387F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 w:val="restart"/>
            <w:vAlign w:val="center"/>
          </w:tcPr>
          <w:p w14:paraId="0C672CD2" w14:textId="259D0C71" w:rsidR="00CC1C2E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1843" w:type="dxa"/>
          </w:tcPr>
          <w:p w14:paraId="6D2F2152" w14:textId="6690C6D8" w:rsidR="00CC1C2E" w:rsidRPr="00C27419" w:rsidRDefault="00CC1C2E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441E26FF" w14:textId="5AFA53C8" w:rsidR="00CC1C2E" w:rsidRPr="00C27419" w:rsidRDefault="0075387F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CC1C2E" w:rsidRPr="00C27419" w14:paraId="1E566E92" w14:textId="77777777" w:rsidTr="00CC1C2E">
        <w:tc>
          <w:tcPr>
            <w:tcW w:w="959" w:type="dxa"/>
            <w:vMerge/>
          </w:tcPr>
          <w:p w14:paraId="2A1330FE" w14:textId="77777777" w:rsidR="00CC1C2E" w:rsidRPr="00C27419" w:rsidRDefault="00CC1C2E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3D4B47FB" w14:textId="16730DC0" w:rsidR="00CC1C2E" w:rsidRPr="00C27419" w:rsidRDefault="00CC1C2E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0C153B82" w14:textId="5FDCA4AB" w:rsidR="00CC1C2E" w:rsidRPr="00C27419" w:rsidRDefault="0075387F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25989D1B" w14:textId="77777777" w:rsidR="00CC1C2E" w:rsidRPr="00C27419" w:rsidRDefault="00CC1C2E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6ACFD518" w14:textId="5B2932D2" w:rsidR="00CC1C2E" w:rsidRPr="00C27419" w:rsidRDefault="00CC1C2E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422EF414" w14:textId="5F0F9A9D" w:rsidR="00CC1C2E" w:rsidRPr="00C27419" w:rsidRDefault="0075387F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CC1C2E" w:rsidRPr="00C27419" w14:paraId="0CE391E9" w14:textId="77777777" w:rsidTr="00CC1C2E">
        <w:tc>
          <w:tcPr>
            <w:tcW w:w="959" w:type="dxa"/>
            <w:vMerge/>
          </w:tcPr>
          <w:p w14:paraId="74DC9F91" w14:textId="77777777" w:rsidR="00CC1C2E" w:rsidRPr="00C27419" w:rsidRDefault="00CC1C2E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4EE27749" w14:textId="56E33D64" w:rsidR="00CC1C2E" w:rsidRPr="00C27419" w:rsidRDefault="00CC1C2E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6106FDDD" w14:textId="52E6841F" w:rsidR="00CC1C2E" w:rsidRPr="00C27419" w:rsidRDefault="0075387F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6445F906" w14:textId="77777777" w:rsidR="00CC1C2E" w:rsidRPr="00C27419" w:rsidRDefault="00CC1C2E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6B6F510A" w14:textId="568F80C6" w:rsidR="00CC1C2E" w:rsidRPr="00C27419" w:rsidRDefault="00CC1C2E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2884E21F" w14:textId="08B917D7" w:rsidR="00CC1C2E" w:rsidRPr="00C27419" w:rsidRDefault="0075387F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CC1C2E" w:rsidRPr="00C27419" w14:paraId="1598B92F" w14:textId="77777777" w:rsidTr="00CC1C2E">
        <w:tc>
          <w:tcPr>
            <w:tcW w:w="959" w:type="dxa"/>
            <w:vMerge/>
          </w:tcPr>
          <w:p w14:paraId="2E32D7B5" w14:textId="77777777" w:rsidR="00CC1C2E" w:rsidRPr="00C27419" w:rsidRDefault="00CC1C2E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6F8A0AC6" w14:textId="1F050E3A" w:rsidR="00CC1C2E" w:rsidRPr="00C27419" w:rsidRDefault="00CC1C2E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1DCC4DD6" w14:textId="17929912" w:rsidR="00CC1C2E" w:rsidRPr="00C27419" w:rsidRDefault="0075387F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41D2C09E" w14:textId="77777777" w:rsidR="00CC1C2E" w:rsidRPr="00C27419" w:rsidRDefault="00CC1C2E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4D3437E0" w14:textId="5A4C07A4" w:rsidR="00CC1C2E" w:rsidRPr="00C27419" w:rsidRDefault="00CC1C2E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67507B57" w14:textId="0D7E7362" w:rsidR="00CC1C2E" w:rsidRPr="00C27419" w:rsidRDefault="0075387F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CC1C2E" w:rsidRPr="00C27419" w14:paraId="3CE0177A" w14:textId="77777777" w:rsidTr="00CC1C2E">
        <w:tc>
          <w:tcPr>
            <w:tcW w:w="959" w:type="dxa"/>
            <w:vMerge w:val="restart"/>
            <w:vAlign w:val="center"/>
          </w:tcPr>
          <w:p w14:paraId="3434C2AE" w14:textId="57731F33" w:rsidR="00CC1C2E" w:rsidRPr="00C27419" w:rsidRDefault="00CC1C2E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14:paraId="671D4DDF" w14:textId="6FA83923" w:rsidR="00CC1C2E" w:rsidRPr="00C27419" w:rsidRDefault="00CC1C2E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6A415AD9" w14:textId="18B2E100" w:rsidR="00CC1C2E" w:rsidRPr="00C27419" w:rsidRDefault="0075387F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684713D1" w14:textId="4E0C19D0" w:rsidR="00CC1C2E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1843" w:type="dxa"/>
          </w:tcPr>
          <w:p w14:paraId="09D022BA" w14:textId="4CDC810B" w:rsidR="00CC1C2E" w:rsidRPr="00C27419" w:rsidRDefault="00CC1C2E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10D0FF55" w14:textId="5CF4C93F" w:rsidR="00CC1C2E" w:rsidRPr="00C27419" w:rsidRDefault="0075387F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CC1C2E" w:rsidRPr="00C27419" w14:paraId="7933CA21" w14:textId="77777777" w:rsidTr="00CC1C2E">
        <w:tc>
          <w:tcPr>
            <w:tcW w:w="959" w:type="dxa"/>
            <w:vMerge/>
          </w:tcPr>
          <w:p w14:paraId="65E76C2A" w14:textId="77777777" w:rsidR="00CC1C2E" w:rsidRPr="00C27419" w:rsidRDefault="00CC1C2E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7A2D7A15" w14:textId="23A4DF2A" w:rsidR="00CC1C2E" w:rsidRPr="00C27419" w:rsidRDefault="00CC1C2E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3DB172A9" w14:textId="41910516" w:rsidR="00CC1C2E" w:rsidRPr="00C27419" w:rsidRDefault="0075387F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5B88A0F9" w14:textId="77777777" w:rsidR="00CC1C2E" w:rsidRPr="00C27419" w:rsidRDefault="00CC1C2E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239459A9" w14:textId="424F6C58" w:rsidR="00CC1C2E" w:rsidRPr="00C27419" w:rsidRDefault="00CC1C2E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0D405CC6" w14:textId="4DA44C85" w:rsidR="00CC1C2E" w:rsidRPr="00C27419" w:rsidRDefault="0075387F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CC1C2E" w:rsidRPr="00C27419" w14:paraId="5AC89D21" w14:textId="77777777" w:rsidTr="00CC1C2E">
        <w:tc>
          <w:tcPr>
            <w:tcW w:w="959" w:type="dxa"/>
            <w:vMerge/>
          </w:tcPr>
          <w:p w14:paraId="5D97260A" w14:textId="77777777" w:rsidR="00CC1C2E" w:rsidRPr="00C27419" w:rsidRDefault="00CC1C2E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0A9B3EB4" w14:textId="071213DF" w:rsidR="00CC1C2E" w:rsidRPr="00C27419" w:rsidRDefault="00CC1C2E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00C1368B" w14:textId="1AC07030" w:rsidR="00CC1C2E" w:rsidRPr="00C27419" w:rsidRDefault="0075387F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0F5619FD" w14:textId="77777777" w:rsidR="00CC1C2E" w:rsidRPr="00C27419" w:rsidRDefault="00CC1C2E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752FA7D2" w14:textId="7BFC54A4" w:rsidR="00CC1C2E" w:rsidRPr="00C27419" w:rsidRDefault="00CC1C2E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40460F60" w14:textId="1A7FCF17" w:rsidR="00CC1C2E" w:rsidRPr="00C27419" w:rsidRDefault="0075387F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CC1C2E" w:rsidRPr="00C27419" w14:paraId="11883A45" w14:textId="77777777" w:rsidTr="00CC1C2E">
        <w:tc>
          <w:tcPr>
            <w:tcW w:w="959" w:type="dxa"/>
            <w:vMerge/>
          </w:tcPr>
          <w:p w14:paraId="2DF08B7D" w14:textId="77777777" w:rsidR="00CC1C2E" w:rsidRPr="00C27419" w:rsidRDefault="00CC1C2E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002410A8" w14:textId="5B90FBAC" w:rsidR="00CC1C2E" w:rsidRPr="00C27419" w:rsidRDefault="00CC1C2E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029FB322" w14:textId="46EF0788" w:rsidR="00CC1C2E" w:rsidRPr="00C27419" w:rsidRDefault="0075387F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</w:tcPr>
          <w:p w14:paraId="43A7D860" w14:textId="77777777" w:rsidR="00CC1C2E" w:rsidRPr="00C27419" w:rsidRDefault="00CC1C2E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1924A57F" w14:textId="1A480E44" w:rsidR="00CC1C2E" w:rsidRPr="00C27419" w:rsidRDefault="00CC1C2E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2DEDA964" w14:textId="43A9BF4A" w:rsidR="00CC1C2E" w:rsidRPr="00C27419" w:rsidRDefault="0075387F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C27419" w14:paraId="17BBCA12" w14:textId="77777777" w:rsidTr="00967198">
        <w:tc>
          <w:tcPr>
            <w:tcW w:w="959" w:type="dxa"/>
            <w:vMerge w:val="restart"/>
            <w:vAlign w:val="center"/>
          </w:tcPr>
          <w:p w14:paraId="2F585E5E" w14:textId="72AB1F01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417" w:type="dxa"/>
          </w:tcPr>
          <w:p w14:paraId="6C291B15" w14:textId="77777777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0000D3CB" w14:textId="2966AE2C" w:rsidR="00472DD2" w:rsidRPr="00C27419" w:rsidRDefault="0075387F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 w:val="restart"/>
            <w:vAlign w:val="center"/>
          </w:tcPr>
          <w:p w14:paraId="3AC9BA16" w14:textId="5E348574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1843" w:type="dxa"/>
          </w:tcPr>
          <w:p w14:paraId="67F49F54" w14:textId="77777777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2E915021" w14:textId="3E064344" w:rsidR="00472DD2" w:rsidRPr="00C27419" w:rsidRDefault="0075387F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472DD2" w:rsidRPr="00C27419" w14:paraId="25AC8B06" w14:textId="77777777" w:rsidTr="00967198">
        <w:tc>
          <w:tcPr>
            <w:tcW w:w="959" w:type="dxa"/>
            <w:vMerge/>
          </w:tcPr>
          <w:p w14:paraId="1A43E457" w14:textId="77777777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399BA23E" w14:textId="77777777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22ABE6B0" w14:textId="45F49903" w:rsidR="00472DD2" w:rsidRPr="00C27419" w:rsidRDefault="0075387F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37BDB053" w14:textId="77777777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03223773" w14:textId="77777777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52B5DB57" w14:textId="135C5150" w:rsidR="00472DD2" w:rsidRPr="00C27419" w:rsidRDefault="0075387F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472DD2" w:rsidRPr="00C27419" w14:paraId="69619CD2" w14:textId="77777777" w:rsidTr="00967198">
        <w:tc>
          <w:tcPr>
            <w:tcW w:w="959" w:type="dxa"/>
            <w:vMerge/>
          </w:tcPr>
          <w:p w14:paraId="675E3DAB" w14:textId="77777777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2570B6D1" w14:textId="77777777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702246C4" w14:textId="31EA338B" w:rsidR="00472DD2" w:rsidRPr="00C27419" w:rsidRDefault="0075387F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6E01BB0C" w14:textId="77777777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5371A023" w14:textId="77777777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49194464" w14:textId="585D4C62" w:rsidR="00472DD2" w:rsidRPr="00C27419" w:rsidRDefault="0075387F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C27419" w14:paraId="1352F9CA" w14:textId="77777777" w:rsidTr="00967198">
        <w:tc>
          <w:tcPr>
            <w:tcW w:w="959" w:type="dxa"/>
            <w:vMerge/>
          </w:tcPr>
          <w:p w14:paraId="60CA2517" w14:textId="77777777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45FDC669" w14:textId="77777777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33B188EE" w14:textId="3B8A2B86" w:rsidR="00472DD2" w:rsidRPr="00C27419" w:rsidRDefault="0075387F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3CDEE3AF" w14:textId="77777777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4DD18684" w14:textId="77777777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7A225CE7" w14:textId="7682B2C3" w:rsidR="00472DD2" w:rsidRPr="00C27419" w:rsidRDefault="0075387F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C27419" w14:paraId="27D2DE15" w14:textId="77777777" w:rsidTr="00967198">
        <w:tc>
          <w:tcPr>
            <w:tcW w:w="959" w:type="dxa"/>
            <w:vMerge w:val="restart"/>
            <w:vAlign w:val="center"/>
          </w:tcPr>
          <w:p w14:paraId="71457533" w14:textId="5F648D19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14:paraId="10AE15EC" w14:textId="77777777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018BC3E6" w14:textId="6F35BCAA" w:rsidR="00472DD2" w:rsidRPr="00C27419" w:rsidRDefault="0075387F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69E6F4C4" w14:textId="6BC1BAD1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1843" w:type="dxa"/>
          </w:tcPr>
          <w:p w14:paraId="5C48F578" w14:textId="77777777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75FDE1F8" w14:textId="7463C5B4" w:rsidR="00472DD2" w:rsidRPr="00C27419" w:rsidRDefault="0075387F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C27419" w14:paraId="751864F7" w14:textId="77777777" w:rsidTr="00967198">
        <w:tc>
          <w:tcPr>
            <w:tcW w:w="959" w:type="dxa"/>
            <w:vMerge/>
          </w:tcPr>
          <w:p w14:paraId="5F9E9030" w14:textId="77777777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610E62FE" w14:textId="77777777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7FF89724" w14:textId="60CA250C" w:rsidR="00472DD2" w:rsidRPr="00C27419" w:rsidRDefault="0075387F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7ECB3D5B" w14:textId="77777777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55FDC0DF" w14:textId="77777777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02DD0BC0" w14:textId="65F59C3E" w:rsidR="00472DD2" w:rsidRPr="00C27419" w:rsidRDefault="0075387F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472DD2" w:rsidRPr="00C27419" w14:paraId="60F19347" w14:textId="77777777" w:rsidTr="00967198">
        <w:tc>
          <w:tcPr>
            <w:tcW w:w="959" w:type="dxa"/>
            <w:vMerge/>
          </w:tcPr>
          <w:p w14:paraId="43E65BFB" w14:textId="77777777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77638D83" w14:textId="77777777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4138D8EB" w14:textId="4002DB59" w:rsidR="00472DD2" w:rsidRPr="00C27419" w:rsidRDefault="0075387F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</w:tcPr>
          <w:p w14:paraId="3CE692A7" w14:textId="77777777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7494DDFE" w14:textId="77777777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0E154480" w14:textId="23285B84" w:rsidR="00472DD2" w:rsidRPr="00C27419" w:rsidRDefault="0075387F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472DD2" w:rsidRPr="00C27419" w14:paraId="53D54FAE" w14:textId="77777777" w:rsidTr="00967198">
        <w:tc>
          <w:tcPr>
            <w:tcW w:w="959" w:type="dxa"/>
            <w:vMerge/>
          </w:tcPr>
          <w:p w14:paraId="2EABEE26" w14:textId="77777777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14DBFC1A" w14:textId="77777777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5663322F" w14:textId="7A2494D1" w:rsidR="00472DD2" w:rsidRPr="00C27419" w:rsidRDefault="0075387F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</w:tcPr>
          <w:p w14:paraId="36890C84" w14:textId="77777777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42B1FCD1" w14:textId="77777777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413CC819" w14:textId="57F363E4" w:rsidR="00472DD2" w:rsidRPr="00C27419" w:rsidRDefault="0075387F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C27419" w14:paraId="688A437D" w14:textId="77777777" w:rsidTr="00967198">
        <w:tc>
          <w:tcPr>
            <w:tcW w:w="959" w:type="dxa"/>
            <w:vMerge w:val="restart"/>
            <w:vAlign w:val="center"/>
          </w:tcPr>
          <w:p w14:paraId="2C6C4FBA" w14:textId="1F5ED4DF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1417" w:type="dxa"/>
          </w:tcPr>
          <w:p w14:paraId="523B528F" w14:textId="77777777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48DB166F" w14:textId="1DF28948" w:rsidR="00472DD2" w:rsidRPr="00C27419" w:rsidRDefault="0075387F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 w:val="restart"/>
            <w:vAlign w:val="center"/>
          </w:tcPr>
          <w:p w14:paraId="17F87C0A" w14:textId="73DBEDB8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1843" w:type="dxa"/>
          </w:tcPr>
          <w:p w14:paraId="32BB4BB3" w14:textId="77777777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5653D11E" w14:textId="013D4D04" w:rsidR="00472DD2" w:rsidRPr="00C27419" w:rsidRDefault="0075387F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472DD2" w:rsidRPr="00C27419" w14:paraId="7076F537" w14:textId="77777777" w:rsidTr="00967198">
        <w:tc>
          <w:tcPr>
            <w:tcW w:w="959" w:type="dxa"/>
            <w:vMerge/>
          </w:tcPr>
          <w:p w14:paraId="1B4BF937" w14:textId="77777777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4CA46E8C" w14:textId="77777777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5B31DA35" w14:textId="32F7D2DA" w:rsidR="00472DD2" w:rsidRPr="00C27419" w:rsidRDefault="0075387F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</w:tcPr>
          <w:p w14:paraId="228D0BEE" w14:textId="77777777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180F79C9" w14:textId="77777777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24BFE312" w14:textId="6F713FBD" w:rsidR="00472DD2" w:rsidRPr="00C27419" w:rsidRDefault="0075387F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C27419" w14:paraId="4D274513" w14:textId="77777777" w:rsidTr="00967198">
        <w:tc>
          <w:tcPr>
            <w:tcW w:w="959" w:type="dxa"/>
            <w:vMerge/>
          </w:tcPr>
          <w:p w14:paraId="1EAA2A5B" w14:textId="77777777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0127A3C7" w14:textId="77777777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68C2BE0A" w14:textId="6182F4D5" w:rsidR="00472DD2" w:rsidRPr="00C27419" w:rsidRDefault="0075387F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1201810B" w14:textId="77777777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5EC04827" w14:textId="77777777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119CF31C" w14:textId="4FD786F6" w:rsidR="00472DD2" w:rsidRPr="00C27419" w:rsidRDefault="0075387F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472DD2" w:rsidRPr="00C27419" w14:paraId="4A851D53" w14:textId="77777777" w:rsidTr="00967198">
        <w:tc>
          <w:tcPr>
            <w:tcW w:w="959" w:type="dxa"/>
            <w:vMerge/>
          </w:tcPr>
          <w:p w14:paraId="7691C3D0" w14:textId="77777777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51120191" w14:textId="77777777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3AD2ED05" w14:textId="10EB89F1" w:rsidR="00472DD2" w:rsidRPr="00C27419" w:rsidRDefault="0075387F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48DBAE62" w14:textId="77777777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2EBDD013" w14:textId="77777777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42E44703" w14:textId="4971B042" w:rsidR="00472DD2" w:rsidRPr="00C27419" w:rsidRDefault="0075387F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</w:tbl>
    <w:p w14:paraId="53F9ACF0" w14:textId="77777777" w:rsidR="00472DD2" w:rsidRPr="00C27419" w:rsidRDefault="00472DD2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66DD810" w14:textId="0C481B4E" w:rsidR="00472DD2" w:rsidRPr="00C27419" w:rsidRDefault="00472DD2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ĐÁP ÁN </w:t>
      </w:r>
      <w:r w:rsidRPr="00C27419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Pr="00C27419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C27419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48"/>
        <w:gridCol w:w="2549"/>
        <w:gridCol w:w="2549"/>
        <w:gridCol w:w="2550"/>
      </w:tblGrid>
      <w:tr w:rsidR="00CC1C2E" w:rsidRPr="00C27419" w14:paraId="01B25576" w14:textId="77777777" w:rsidTr="00CC1C2E">
        <w:tc>
          <w:tcPr>
            <w:tcW w:w="2676" w:type="dxa"/>
          </w:tcPr>
          <w:p w14:paraId="182C09BA" w14:textId="5071F18B" w:rsidR="00CC1C2E" w:rsidRPr="00C27419" w:rsidRDefault="00CC1C2E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676" w:type="dxa"/>
          </w:tcPr>
          <w:p w14:paraId="6C7DD8A5" w14:textId="3E4C4886" w:rsidR="00CC1C2E" w:rsidRPr="00C27419" w:rsidRDefault="00CC1C2E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2676" w:type="dxa"/>
          </w:tcPr>
          <w:p w14:paraId="32ED14FF" w14:textId="25275B3C" w:rsidR="00CC1C2E" w:rsidRPr="00C27419" w:rsidRDefault="00CC1C2E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677" w:type="dxa"/>
          </w:tcPr>
          <w:p w14:paraId="4C4B596C" w14:textId="71E3C464" w:rsidR="00CC1C2E" w:rsidRPr="00C27419" w:rsidRDefault="00CC1C2E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</w:tr>
      <w:tr w:rsidR="00CC1C2E" w:rsidRPr="00C27419" w14:paraId="68FDEEC9" w14:textId="77777777" w:rsidTr="00CC1C2E">
        <w:tc>
          <w:tcPr>
            <w:tcW w:w="2676" w:type="dxa"/>
          </w:tcPr>
          <w:p w14:paraId="31853F73" w14:textId="31314B7B" w:rsidR="00CC1C2E" w:rsidRPr="00C27419" w:rsidRDefault="00CC1C2E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676" w:type="dxa"/>
          </w:tcPr>
          <w:p w14:paraId="5FDFDF5E" w14:textId="1CCD9015" w:rsidR="00CC1C2E" w:rsidRPr="00C27419" w:rsidRDefault="0075387F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/>
                <w:sz w:val="24"/>
                <w:szCs w:val="24"/>
              </w:rPr>
              <w:t>90</w:t>
            </w:r>
          </w:p>
        </w:tc>
        <w:tc>
          <w:tcPr>
            <w:tcW w:w="2676" w:type="dxa"/>
          </w:tcPr>
          <w:p w14:paraId="2A88F9A8" w14:textId="605F3FE2" w:rsidR="00CC1C2E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2677" w:type="dxa"/>
          </w:tcPr>
          <w:p w14:paraId="63DE7A12" w14:textId="47EB50E4" w:rsidR="00CC1C2E" w:rsidRPr="00C27419" w:rsidRDefault="00E15FB1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</w:tr>
      <w:tr w:rsidR="00CC1C2E" w:rsidRPr="00C27419" w14:paraId="361B4D51" w14:textId="77777777" w:rsidTr="00CC1C2E">
        <w:tc>
          <w:tcPr>
            <w:tcW w:w="2676" w:type="dxa"/>
          </w:tcPr>
          <w:p w14:paraId="70BE8496" w14:textId="4B2984C0" w:rsidR="00CC1C2E" w:rsidRPr="00C27419" w:rsidRDefault="00CC1C2E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676" w:type="dxa"/>
          </w:tcPr>
          <w:p w14:paraId="57F15A17" w14:textId="4D9BA930" w:rsidR="00CC1C2E" w:rsidRPr="00C27419" w:rsidRDefault="00900F71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676" w:type="dxa"/>
          </w:tcPr>
          <w:p w14:paraId="6119F7E6" w14:textId="6AEBFB33" w:rsidR="00CC1C2E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2677" w:type="dxa"/>
          </w:tcPr>
          <w:p w14:paraId="3C4820B3" w14:textId="7C86453D" w:rsidR="00CC1C2E" w:rsidRPr="00C27419" w:rsidRDefault="008F446F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</w:tr>
      <w:tr w:rsidR="00CC1C2E" w:rsidRPr="00C27419" w14:paraId="17EB192B" w14:textId="77777777" w:rsidTr="00CC1C2E">
        <w:tc>
          <w:tcPr>
            <w:tcW w:w="2676" w:type="dxa"/>
          </w:tcPr>
          <w:p w14:paraId="15410DF2" w14:textId="12D69624" w:rsidR="00CC1C2E" w:rsidRPr="00C27419" w:rsidRDefault="00CC1C2E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676" w:type="dxa"/>
          </w:tcPr>
          <w:p w14:paraId="7BC0AED0" w14:textId="6861C875" w:rsidR="00CC1C2E" w:rsidRPr="00C27419" w:rsidRDefault="00900F71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676" w:type="dxa"/>
          </w:tcPr>
          <w:p w14:paraId="29FF60B8" w14:textId="6F2DA5FE" w:rsidR="00CC1C2E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2677" w:type="dxa"/>
          </w:tcPr>
          <w:p w14:paraId="452E2FC3" w14:textId="78F1A963" w:rsidR="00CC1C2E" w:rsidRPr="00C27419" w:rsidRDefault="00D33719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</w:tr>
      <w:tr w:rsidR="00472DD2" w:rsidRPr="00C27419" w14:paraId="01E5B470" w14:textId="77777777" w:rsidTr="00CC1C2E">
        <w:tc>
          <w:tcPr>
            <w:tcW w:w="2676" w:type="dxa"/>
          </w:tcPr>
          <w:p w14:paraId="0669B7D5" w14:textId="05F677EE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2676" w:type="dxa"/>
          </w:tcPr>
          <w:p w14:paraId="20BE0DDE" w14:textId="09C1C086" w:rsidR="00472DD2" w:rsidRPr="00C27419" w:rsidRDefault="00900F71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2676" w:type="dxa"/>
          </w:tcPr>
          <w:p w14:paraId="3626CCEC" w14:textId="4545FAE2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2677" w:type="dxa"/>
          </w:tcPr>
          <w:p w14:paraId="09905A52" w14:textId="42E9C7F8" w:rsidR="00472DD2" w:rsidRPr="00C27419" w:rsidRDefault="0020770B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/>
                <w:sz w:val="24"/>
                <w:szCs w:val="24"/>
              </w:rPr>
              <w:t>35</w:t>
            </w:r>
          </w:p>
        </w:tc>
      </w:tr>
      <w:tr w:rsidR="00472DD2" w:rsidRPr="00C27419" w14:paraId="4CA83EFE" w14:textId="77777777" w:rsidTr="00CC1C2E">
        <w:tc>
          <w:tcPr>
            <w:tcW w:w="2676" w:type="dxa"/>
          </w:tcPr>
          <w:p w14:paraId="71EE2BEF" w14:textId="5B639052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2676" w:type="dxa"/>
          </w:tcPr>
          <w:p w14:paraId="59185ECB" w14:textId="0EDC91B2" w:rsidR="00472DD2" w:rsidRPr="00C27419" w:rsidRDefault="00D33719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676" w:type="dxa"/>
          </w:tcPr>
          <w:p w14:paraId="16F96C0A" w14:textId="28B68273" w:rsidR="00472DD2" w:rsidRPr="00C27419" w:rsidRDefault="00472DD2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2677" w:type="dxa"/>
          </w:tcPr>
          <w:p w14:paraId="79B26A63" w14:textId="596C699E" w:rsidR="00472DD2" w:rsidRPr="00C27419" w:rsidRDefault="008F446F" w:rsidP="00846D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/>
                <w:sz w:val="24"/>
                <w:szCs w:val="24"/>
              </w:rPr>
              <w:t>19</w:t>
            </w:r>
          </w:p>
        </w:tc>
      </w:tr>
    </w:tbl>
    <w:p w14:paraId="6D67C35E" w14:textId="77777777" w:rsidR="00CC1C2E" w:rsidRPr="00C27419" w:rsidRDefault="00CC1C2E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43F6C81C" w14:textId="7CB74127" w:rsidR="00CC1C2E" w:rsidRPr="00C27419" w:rsidRDefault="00CC1C2E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71294EC0" w14:textId="77777777" w:rsidR="007F6D6E" w:rsidRPr="00C27419" w:rsidRDefault="007F6D6E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58BF0C71" w14:textId="3458ACE2" w:rsidR="007F6D6E" w:rsidRPr="00C27419" w:rsidRDefault="007F6D6E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GIẢI CHI TIẾT </w:t>
      </w:r>
      <w:r w:rsidRPr="00C27419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Pr="00C27419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C27419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</w:p>
    <w:p w14:paraId="5CDFA934" w14:textId="4EDCC4D8" w:rsidR="00012331" w:rsidRPr="00C27419" w:rsidRDefault="00012331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27419">
        <w:rPr>
          <w:rFonts w:ascii="Times New Roman" w:hAnsi="Times New Roman" w:cs="Times New Roman"/>
          <w:b/>
          <w:bCs/>
          <w:sz w:val="24"/>
          <w:szCs w:val="24"/>
        </w:rPr>
        <w:t xml:space="preserve">Câu 2. </w:t>
      </w:r>
      <w:r w:rsidRPr="00C27419">
        <w:rPr>
          <w:rFonts w:ascii="Times New Roman" w:hAnsi="Times New Roman" w:cs="Times New Roman"/>
          <w:bCs/>
          <w:sz w:val="24"/>
          <w:szCs w:val="24"/>
        </w:rPr>
        <w:t>Cho</w:t>
      </w:r>
      <w:r w:rsidRPr="00C27419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chlorine có Z = 17. Hãy cho biết số lớp electron</w:t>
      </w:r>
      <w:r w:rsidRPr="00C27419">
        <w:rPr>
          <w:rFonts w:ascii="Times New Roman" w:hAnsi="Times New Roman" w:cs="Times New Roman"/>
          <w:bCs/>
          <w:sz w:val="24"/>
          <w:szCs w:val="24"/>
        </w:rPr>
        <w:t xml:space="preserve"> của nguyên tử </w:t>
      </w:r>
      <w:r w:rsidRPr="00C27419">
        <w:rPr>
          <w:rFonts w:ascii="Times New Roman" w:hAnsi="Times New Roman" w:cs="Times New Roman"/>
          <w:bCs/>
          <w:sz w:val="24"/>
          <w:szCs w:val="24"/>
          <w:lang w:val="vi-VN"/>
        </w:rPr>
        <w:t>chlorine</w:t>
      </w:r>
      <w:r w:rsidRPr="00C27419">
        <w:rPr>
          <w:rFonts w:ascii="Times New Roman" w:hAnsi="Times New Roman" w:cs="Times New Roman"/>
          <w:bCs/>
          <w:sz w:val="24"/>
          <w:szCs w:val="24"/>
        </w:rPr>
        <w:t>.</w:t>
      </w:r>
      <w:r w:rsidRPr="00C2741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586CD24E" w14:textId="77777777" w:rsidR="00012331" w:rsidRPr="00C27419" w:rsidRDefault="00012331" w:rsidP="00846D36">
      <w:pPr>
        <w:shd w:val="clear" w:color="auto" w:fill="FFFF00"/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27419">
        <w:rPr>
          <w:rFonts w:ascii="Times New Roman" w:hAnsi="Times New Roman" w:cs="Times New Roman"/>
          <w:b/>
          <w:bCs/>
          <w:sz w:val="24"/>
          <w:szCs w:val="24"/>
        </w:rPr>
        <w:t>HDG</w:t>
      </w:r>
    </w:p>
    <w:p w14:paraId="6023F109" w14:textId="6A6FA729" w:rsidR="00012331" w:rsidRPr="00C27419" w:rsidRDefault="00012331" w:rsidP="00846D36">
      <w:pPr>
        <w:shd w:val="clear" w:color="auto" w:fill="FFFF00"/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bCs/>
          <w:sz w:val="24"/>
          <w:szCs w:val="24"/>
          <w:lang w:val="vi-VN"/>
        </w:rPr>
        <w:t>Cấu hình electron nguyên tử của</w:t>
      </w:r>
      <w:r w:rsidRPr="00C27419">
        <w:rPr>
          <w:rFonts w:ascii="Times New Roman" w:hAnsi="Times New Roman" w:cs="Times New Roman"/>
          <w:bCs/>
          <w:sz w:val="24"/>
          <w:szCs w:val="24"/>
        </w:rPr>
        <w:t xml:space="preserve"> chlorine</w:t>
      </w:r>
      <w:r w:rsidRPr="00C27419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là</w:t>
      </w:r>
      <w:r w:rsidRPr="00C27419">
        <w:rPr>
          <w:rFonts w:ascii="Times New Roman" w:hAnsi="Times New Roman" w:cs="Times New Roman"/>
          <w:sz w:val="24"/>
          <w:szCs w:val="24"/>
        </w:rPr>
        <w:t xml:space="preserve"> 1s</w:t>
      </w:r>
      <w:r w:rsidRPr="00C2741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27419">
        <w:rPr>
          <w:rFonts w:ascii="Times New Roman" w:hAnsi="Times New Roman" w:cs="Times New Roman"/>
          <w:sz w:val="24"/>
          <w:szCs w:val="24"/>
        </w:rPr>
        <w:t>2s</w:t>
      </w:r>
      <w:r w:rsidRPr="00C2741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27419">
        <w:rPr>
          <w:rFonts w:ascii="Times New Roman" w:hAnsi="Times New Roman" w:cs="Times New Roman"/>
          <w:sz w:val="24"/>
          <w:szCs w:val="24"/>
        </w:rPr>
        <w:t>2p</w:t>
      </w:r>
      <w:r w:rsidRPr="00C27419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Pr="00C27419">
        <w:rPr>
          <w:rFonts w:ascii="Times New Roman" w:hAnsi="Times New Roman" w:cs="Times New Roman"/>
          <w:sz w:val="24"/>
          <w:szCs w:val="24"/>
        </w:rPr>
        <w:t>3s</w:t>
      </w:r>
      <w:r w:rsidRPr="00C2741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27419">
        <w:rPr>
          <w:rFonts w:ascii="Times New Roman" w:hAnsi="Times New Roman" w:cs="Times New Roman"/>
          <w:sz w:val="24"/>
          <w:szCs w:val="24"/>
        </w:rPr>
        <w:t>3p</w:t>
      </w:r>
      <w:r w:rsidRPr="00C27419">
        <w:rPr>
          <w:rFonts w:ascii="Times New Roman" w:hAnsi="Times New Roman" w:cs="Times New Roman"/>
          <w:sz w:val="24"/>
          <w:szCs w:val="24"/>
          <w:vertAlign w:val="superscript"/>
        </w:rPr>
        <w:t>5</w:t>
      </w:r>
    </w:p>
    <w:p w14:paraId="0678674B" w14:textId="6B542C45" w:rsidR="00012331" w:rsidRPr="00C27419" w:rsidRDefault="00012331" w:rsidP="00846D36">
      <w:pPr>
        <w:shd w:val="clear" w:color="auto" w:fill="FFFF00"/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sz w:val="24"/>
          <w:szCs w:val="24"/>
        </w:rPr>
        <w:t>Vậy R có 3 lớp electron</w:t>
      </w:r>
      <w:r w:rsidRPr="00C27419">
        <w:rPr>
          <w:rFonts w:ascii="Times New Roman" w:hAnsi="Times New Roman" w:cs="Times New Roman"/>
          <w:sz w:val="24"/>
          <w:szCs w:val="24"/>
        </w:rPr>
        <w:tab/>
      </w:r>
    </w:p>
    <w:p w14:paraId="0B6B180B" w14:textId="66EBFBDD" w:rsidR="00012331" w:rsidRPr="00C27419" w:rsidRDefault="00012331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27419">
        <w:rPr>
          <w:rFonts w:ascii="Times New Roman" w:hAnsi="Times New Roman" w:cs="Times New Roman"/>
          <w:b/>
          <w:bCs/>
          <w:sz w:val="24"/>
          <w:szCs w:val="24"/>
        </w:rPr>
        <w:t xml:space="preserve">Câu 3. </w:t>
      </w:r>
      <w:r w:rsidRPr="00C27419">
        <w:rPr>
          <w:rFonts w:ascii="Times New Roman" w:hAnsi="Times New Roman" w:cs="Times New Roman"/>
          <w:bCs/>
          <w:sz w:val="24"/>
          <w:szCs w:val="24"/>
        </w:rPr>
        <w:t>Cho</w:t>
      </w:r>
      <w:r w:rsidRPr="00C27419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</w:t>
      </w:r>
      <w:r w:rsidRPr="00C27419">
        <w:rPr>
          <w:rFonts w:ascii="Times New Roman" w:hAnsi="Times New Roman" w:cs="Times New Roman"/>
          <w:bCs/>
          <w:sz w:val="24"/>
          <w:szCs w:val="24"/>
        </w:rPr>
        <w:t>silicon</w:t>
      </w:r>
      <w:r w:rsidRPr="00C27419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có Z = 1</w:t>
      </w:r>
      <w:r w:rsidRPr="00C27419">
        <w:rPr>
          <w:rFonts w:ascii="Times New Roman" w:hAnsi="Times New Roman" w:cs="Times New Roman"/>
          <w:bCs/>
          <w:sz w:val="24"/>
          <w:szCs w:val="24"/>
        </w:rPr>
        <w:t>4</w:t>
      </w:r>
      <w:r w:rsidRPr="00C27419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. Hãy cho biết số </w:t>
      </w:r>
      <w:r w:rsidRPr="00C27419">
        <w:rPr>
          <w:rFonts w:ascii="Times New Roman" w:hAnsi="Times New Roman" w:cs="Times New Roman"/>
          <w:bCs/>
          <w:sz w:val="24"/>
          <w:szCs w:val="24"/>
        </w:rPr>
        <w:t>electron độc thân của silicon ở trạng thái cơ bản.</w:t>
      </w:r>
    </w:p>
    <w:p w14:paraId="062A4660" w14:textId="24BEBB35" w:rsidR="00012331" w:rsidRPr="00C27419" w:rsidRDefault="00012331" w:rsidP="00846D36">
      <w:pPr>
        <w:shd w:val="clear" w:color="auto" w:fill="FFFF00"/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27419">
        <w:rPr>
          <w:rFonts w:ascii="Times New Roman" w:hAnsi="Times New Roman" w:cs="Times New Roman"/>
          <w:b/>
          <w:bCs/>
          <w:sz w:val="24"/>
          <w:szCs w:val="24"/>
        </w:rPr>
        <w:t>HDG</w:t>
      </w:r>
    </w:p>
    <w:tbl>
      <w:tblPr>
        <w:tblStyle w:val="TableGrid"/>
        <w:tblW w:w="0" w:type="auto"/>
        <w:tblInd w:w="392" w:type="dxa"/>
        <w:tblLook w:val="04A0" w:firstRow="1" w:lastRow="0" w:firstColumn="1" w:lastColumn="0" w:noHBand="0" w:noVBand="1"/>
      </w:tblPr>
      <w:tblGrid>
        <w:gridCol w:w="476"/>
        <w:gridCol w:w="236"/>
        <w:gridCol w:w="476"/>
        <w:gridCol w:w="284"/>
        <w:gridCol w:w="476"/>
        <w:gridCol w:w="476"/>
        <w:gridCol w:w="476"/>
        <w:gridCol w:w="283"/>
        <w:gridCol w:w="476"/>
        <w:gridCol w:w="236"/>
        <w:gridCol w:w="495"/>
        <w:gridCol w:w="476"/>
        <w:gridCol w:w="476"/>
      </w:tblGrid>
      <w:tr w:rsidR="00012331" w:rsidRPr="00C27419" w14:paraId="337C8490" w14:textId="77777777" w:rsidTr="00E164F9">
        <w:tc>
          <w:tcPr>
            <w:tcW w:w="476" w:type="dxa"/>
            <w:tcBorders>
              <w:left w:val="single" w:sz="4" w:space="0" w:color="auto"/>
              <w:right w:val="single" w:sz="4" w:space="0" w:color="auto"/>
            </w:tcBorders>
          </w:tcPr>
          <w:p w14:paraId="3E8825FB" w14:textId="77777777" w:rsidR="00012331" w:rsidRPr="00C27419" w:rsidRDefault="00012331" w:rsidP="00846D36">
            <w:pPr>
              <w:shd w:val="clear" w:color="auto" w:fill="FFFF0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Cs/>
                <w:sz w:val="24"/>
                <w:szCs w:val="24"/>
              </w:rPr>
              <w:t>↑↓</w:t>
            </w:r>
          </w:p>
        </w:tc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825EE2C" w14:textId="77777777" w:rsidR="00012331" w:rsidRPr="00C27419" w:rsidRDefault="00012331" w:rsidP="00846D36">
            <w:pPr>
              <w:shd w:val="clear" w:color="auto" w:fill="FFFF0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476" w:type="dxa"/>
            <w:tcBorders>
              <w:left w:val="single" w:sz="4" w:space="0" w:color="auto"/>
              <w:right w:val="single" w:sz="4" w:space="0" w:color="auto"/>
            </w:tcBorders>
          </w:tcPr>
          <w:p w14:paraId="322EB53F" w14:textId="77777777" w:rsidR="00012331" w:rsidRPr="00C27419" w:rsidRDefault="00012331" w:rsidP="00846D36">
            <w:pPr>
              <w:shd w:val="clear" w:color="auto" w:fill="FFFF0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Cs/>
                <w:sz w:val="24"/>
                <w:szCs w:val="24"/>
              </w:rPr>
              <w:t>↑↓</w: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4EC129F" w14:textId="77777777" w:rsidR="00012331" w:rsidRPr="00C27419" w:rsidRDefault="00012331" w:rsidP="00846D36">
            <w:pPr>
              <w:shd w:val="clear" w:color="auto" w:fill="FFFF0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476" w:type="dxa"/>
            <w:tcBorders>
              <w:left w:val="single" w:sz="4" w:space="0" w:color="auto"/>
            </w:tcBorders>
          </w:tcPr>
          <w:p w14:paraId="2F932458" w14:textId="77777777" w:rsidR="00012331" w:rsidRPr="00C27419" w:rsidRDefault="00012331" w:rsidP="00846D36">
            <w:pPr>
              <w:shd w:val="clear" w:color="auto" w:fill="FFFF0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Cs/>
                <w:sz w:val="24"/>
                <w:szCs w:val="24"/>
              </w:rPr>
              <w:t>↑↓</w:t>
            </w:r>
          </w:p>
        </w:tc>
        <w:tc>
          <w:tcPr>
            <w:tcW w:w="476" w:type="dxa"/>
          </w:tcPr>
          <w:p w14:paraId="3AE621DB" w14:textId="77777777" w:rsidR="00012331" w:rsidRPr="00C27419" w:rsidRDefault="00012331" w:rsidP="00846D36">
            <w:pPr>
              <w:shd w:val="clear" w:color="auto" w:fill="FFFF0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Cs/>
                <w:sz w:val="24"/>
                <w:szCs w:val="24"/>
              </w:rPr>
              <w:t>↑↓</w:t>
            </w:r>
          </w:p>
        </w:tc>
        <w:tc>
          <w:tcPr>
            <w:tcW w:w="476" w:type="dxa"/>
            <w:tcBorders>
              <w:right w:val="single" w:sz="4" w:space="0" w:color="auto"/>
            </w:tcBorders>
          </w:tcPr>
          <w:p w14:paraId="29AD98E4" w14:textId="77777777" w:rsidR="00012331" w:rsidRPr="00C27419" w:rsidRDefault="00012331" w:rsidP="00846D36">
            <w:pPr>
              <w:shd w:val="clear" w:color="auto" w:fill="FFFF0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Cs/>
                <w:sz w:val="24"/>
                <w:szCs w:val="24"/>
              </w:rPr>
              <w:t>↑↓</w:t>
            </w: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3CF1D80" w14:textId="77777777" w:rsidR="00012331" w:rsidRPr="00C27419" w:rsidRDefault="00012331" w:rsidP="00846D36">
            <w:pPr>
              <w:shd w:val="clear" w:color="auto" w:fill="FFFF0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476" w:type="dxa"/>
            <w:tcBorders>
              <w:left w:val="single" w:sz="4" w:space="0" w:color="auto"/>
              <w:right w:val="single" w:sz="4" w:space="0" w:color="auto"/>
            </w:tcBorders>
          </w:tcPr>
          <w:p w14:paraId="3BAB7398" w14:textId="77777777" w:rsidR="00012331" w:rsidRPr="00C27419" w:rsidRDefault="00012331" w:rsidP="00846D36">
            <w:pPr>
              <w:shd w:val="clear" w:color="auto" w:fill="FFFF0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Cs/>
                <w:sz w:val="24"/>
                <w:szCs w:val="24"/>
              </w:rPr>
              <w:t>↑↓</w:t>
            </w:r>
          </w:p>
        </w:tc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B7E5B9F" w14:textId="77777777" w:rsidR="00012331" w:rsidRPr="00C27419" w:rsidRDefault="00012331" w:rsidP="00846D36">
            <w:pPr>
              <w:shd w:val="clear" w:color="auto" w:fill="FFFF0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495" w:type="dxa"/>
            <w:tcBorders>
              <w:left w:val="single" w:sz="4" w:space="0" w:color="auto"/>
            </w:tcBorders>
          </w:tcPr>
          <w:p w14:paraId="798DAE96" w14:textId="77777777" w:rsidR="00012331" w:rsidRPr="00C27419" w:rsidRDefault="00012331" w:rsidP="00846D36">
            <w:pPr>
              <w:shd w:val="clear" w:color="auto" w:fill="FFFF0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Cs/>
                <w:sz w:val="24"/>
                <w:szCs w:val="24"/>
              </w:rPr>
              <w:t>↑</w:t>
            </w:r>
          </w:p>
        </w:tc>
        <w:tc>
          <w:tcPr>
            <w:tcW w:w="476" w:type="dxa"/>
          </w:tcPr>
          <w:p w14:paraId="4B6FA9CD" w14:textId="77777777" w:rsidR="00012331" w:rsidRPr="00C27419" w:rsidRDefault="00012331" w:rsidP="00846D36">
            <w:pPr>
              <w:shd w:val="clear" w:color="auto" w:fill="FFFF0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27419">
              <w:rPr>
                <w:rFonts w:ascii="Times New Roman" w:hAnsi="Times New Roman" w:cs="Times New Roman"/>
                <w:bCs/>
                <w:sz w:val="24"/>
                <w:szCs w:val="24"/>
              </w:rPr>
              <w:t>↑</w:t>
            </w:r>
          </w:p>
        </w:tc>
        <w:tc>
          <w:tcPr>
            <w:tcW w:w="476" w:type="dxa"/>
            <w:tcBorders>
              <w:right w:val="single" w:sz="4" w:space="0" w:color="auto"/>
            </w:tcBorders>
          </w:tcPr>
          <w:p w14:paraId="15D1FA50" w14:textId="34213B2D" w:rsidR="00012331" w:rsidRPr="00C27419" w:rsidRDefault="00012331" w:rsidP="00846D36">
            <w:pPr>
              <w:shd w:val="clear" w:color="auto" w:fill="FFFF0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</w:tbl>
    <w:p w14:paraId="19CE618B" w14:textId="6BC01B8F" w:rsidR="00012331" w:rsidRPr="00C27419" w:rsidRDefault="00012331" w:rsidP="00846D36">
      <w:pPr>
        <w:shd w:val="clear" w:color="auto" w:fill="FFFF00"/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sz w:val="24"/>
          <w:szCs w:val="24"/>
        </w:rPr>
        <w:t>Vậy silicon có 2 electron độc thân</w:t>
      </w:r>
    </w:p>
    <w:p w14:paraId="268623E8" w14:textId="77777777" w:rsidR="00012331" w:rsidRPr="00C27419" w:rsidRDefault="00012331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b/>
          <w:bCs/>
          <w:sz w:val="24"/>
          <w:szCs w:val="24"/>
        </w:rPr>
        <w:t xml:space="preserve">Câu 4. </w:t>
      </w:r>
      <w:r w:rsidRPr="00C27419">
        <w:rPr>
          <w:rFonts w:ascii="Times New Roman" w:hAnsi="Times New Roman" w:cs="Times New Roman"/>
          <w:bCs/>
          <w:sz w:val="24"/>
          <w:szCs w:val="24"/>
          <w:lang w:val="vi-VN"/>
        </w:rPr>
        <w:t>Cho nguyên tố X có 2 lớp electron</w:t>
      </w:r>
      <w:r w:rsidRPr="00C27419">
        <w:rPr>
          <w:rFonts w:ascii="Times New Roman" w:hAnsi="Times New Roman" w:cs="Times New Roman"/>
          <w:bCs/>
          <w:sz w:val="24"/>
          <w:szCs w:val="24"/>
        </w:rPr>
        <w:t xml:space="preserve"> và</w:t>
      </w:r>
      <w:r w:rsidRPr="00C27419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lớp thứ 2 có 6 electron. Xác định số hiệu nguyên tử của X</w:t>
      </w:r>
      <w:r w:rsidRPr="00C27419">
        <w:rPr>
          <w:rFonts w:ascii="Times New Roman" w:hAnsi="Times New Roman" w:cs="Times New Roman"/>
          <w:bCs/>
          <w:sz w:val="24"/>
          <w:szCs w:val="24"/>
        </w:rPr>
        <w:t>.</w:t>
      </w:r>
    </w:p>
    <w:p w14:paraId="74A231A5" w14:textId="77777777" w:rsidR="00792296" w:rsidRPr="00C27419" w:rsidRDefault="00792296" w:rsidP="00846D36">
      <w:pPr>
        <w:shd w:val="clear" w:color="auto" w:fill="FFFF00"/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27419">
        <w:rPr>
          <w:rFonts w:ascii="Times New Roman" w:hAnsi="Times New Roman" w:cs="Times New Roman"/>
          <w:b/>
          <w:bCs/>
          <w:sz w:val="24"/>
          <w:szCs w:val="24"/>
        </w:rPr>
        <w:t>HDG</w:t>
      </w:r>
    </w:p>
    <w:p w14:paraId="0D576BB9" w14:textId="3D7E19A4" w:rsidR="00792296" w:rsidRPr="00C27419" w:rsidRDefault="00792296" w:rsidP="00846D36">
      <w:pPr>
        <w:shd w:val="clear" w:color="auto" w:fill="FFFF00"/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bCs/>
          <w:sz w:val="24"/>
          <w:szCs w:val="24"/>
          <w:lang w:val="vi-VN"/>
        </w:rPr>
        <w:t>Cấu hình electron nguyên tử của</w:t>
      </w:r>
      <w:r w:rsidRPr="00C27419">
        <w:rPr>
          <w:rFonts w:ascii="Times New Roman" w:hAnsi="Times New Roman" w:cs="Times New Roman"/>
          <w:bCs/>
          <w:sz w:val="24"/>
          <w:szCs w:val="24"/>
        </w:rPr>
        <w:t xml:space="preserve"> X</w:t>
      </w:r>
      <w:r w:rsidRPr="00C27419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là</w:t>
      </w:r>
      <w:r w:rsidRPr="00C27419">
        <w:rPr>
          <w:rFonts w:ascii="Times New Roman" w:hAnsi="Times New Roman" w:cs="Times New Roman"/>
          <w:sz w:val="24"/>
          <w:szCs w:val="24"/>
        </w:rPr>
        <w:t xml:space="preserve"> 1s</w:t>
      </w:r>
      <w:r w:rsidRPr="00C2741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27419">
        <w:rPr>
          <w:rFonts w:ascii="Times New Roman" w:hAnsi="Times New Roman" w:cs="Times New Roman"/>
          <w:sz w:val="24"/>
          <w:szCs w:val="24"/>
        </w:rPr>
        <w:t>2s</w:t>
      </w:r>
      <w:r w:rsidRPr="00C2741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27419">
        <w:rPr>
          <w:rFonts w:ascii="Times New Roman" w:hAnsi="Times New Roman" w:cs="Times New Roman"/>
          <w:sz w:val="24"/>
          <w:szCs w:val="24"/>
        </w:rPr>
        <w:t>2p</w:t>
      </w:r>
      <w:r w:rsidRPr="00C27419">
        <w:rPr>
          <w:rFonts w:ascii="Times New Roman" w:hAnsi="Times New Roman" w:cs="Times New Roman"/>
          <w:sz w:val="24"/>
          <w:szCs w:val="24"/>
          <w:vertAlign w:val="superscript"/>
        </w:rPr>
        <w:t>4</w:t>
      </w:r>
    </w:p>
    <w:p w14:paraId="1279535E" w14:textId="1551B604" w:rsidR="00792296" w:rsidRPr="00C27419" w:rsidRDefault="00792296" w:rsidP="00846D36">
      <w:pPr>
        <w:shd w:val="clear" w:color="auto" w:fill="FFFF00"/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27419">
        <w:rPr>
          <w:rFonts w:ascii="Times New Roman" w:hAnsi="Times New Roman" w:cs="Times New Roman"/>
          <w:sz w:val="24"/>
          <w:szCs w:val="24"/>
        </w:rPr>
        <w:lastRenderedPageBreak/>
        <w:t xml:space="preserve">Vậy X có số p = số e = </w:t>
      </w:r>
      <w:r w:rsidR="001B67BD" w:rsidRPr="00C27419">
        <w:rPr>
          <w:rFonts w:ascii="Times New Roman" w:hAnsi="Times New Roman" w:cs="Times New Roman"/>
          <w:sz w:val="24"/>
          <w:szCs w:val="24"/>
        </w:rPr>
        <w:t>8</w:t>
      </w:r>
      <w:r w:rsidRPr="00C27419">
        <w:rPr>
          <w:rFonts w:ascii="Times New Roman" w:hAnsi="Times New Roman" w:cs="Times New Roman"/>
          <w:sz w:val="24"/>
          <w:szCs w:val="24"/>
        </w:rPr>
        <w:t xml:space="preserve"> nên số hiệu nguyên tử của X là 8</w:t>
      </w:r>
    </w:p>
    <w:p w14:paraId="031C40D2" w14:textId="7CFDFB29" w:rsidR="00012331" w:rsidRPr="00C27419" w:rsidRDefault="00012331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b/>
          <w:bCs/>
          <w:sz w:val="24"/>
          <w:szCs w:val="24"/>
        </w:rPr>
        <w:t xml:space="preserve">Câu 5. </w:t>
      </w:r>
      <w:r w:rsidRPr="00C27419">
        <w:rPr>
          <w:rFonts w:ascii="Times New Roman" w:hAnsi="Times New Roman" w:cs="Times New Roman"/>
          <w:bCs/>
          <w:sz w:val="24"/>
          <w:szCs w:val="24"/>
        </w:rPr>
        <w:t>Cho</w:t>
      </w:r>
      <w:r w:rsidRPr="00C27419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: carbon (Z = 6), </w:t>
      </w:r>
      <w:r w:rsidRPr="00C27419">
        <w:rPr>
          <w:rFonts w:ascii="Times New Roman" w:hAnsi="Times New Roman" w:cs="Times New Roman"/>
          <w:bCs/>
          <w:sz w:val="24"/>
          <w:szCs w:val="24"/>
        </w:rPr>
        <w:t>beryllium</w:t>
      </w:r>
      <w:r w:rsidRPr="00C27419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(Z = </w:t>
      </w:r>
      <w:r w:rsidRPr="00C27419">
        <w:rPr>
          <w:rFonts w:ascii="Times New Roman" w:hAnsi="Times New Roman" w:cs="Times New Roman"/>
          <w:bCs/>
          <w:sz w:val="24"/>
          <w:szCs w:val="24"/>
        </w:rPr>
        <w:t>4</w:t>
      </w:r>
      <w:r w:rsidRPr="00C27419">
        <w:rPr>
          <w:rFonts w:ascii="Times New Roman" w:hAnsi="Times New Roman" w:cs="Times New Roman"/>
          <w:bCs/>
          <w:sz w:val="24"/>
          <w:szCs w:val="24"/>
          <w:lang w:val="vi-VN"/>
        </w:rPr>
        <w:t>)</w:t>
      </w:r>
      <w:r w:rsidRPr="00C27419">
        <w:rPr>
          <w:rFonts w:ascii="Times New Roman" w:hAnsi="Times New Roman" w:cs="Times New Roman"/>
          <w:bCs/>
          <w:sz w:val="24"/>
          <w:szCs w:val="24"/>
        </w:rPr>
        <w:t xml:space="preserve">, argon (Z = 18), helium (Z = 2). </w:t>
      </w:r>
      <w:r w:rsidR="00847419" w:rsidRPr="00C27419">
        <w:rPr>
          <w:rFonts w:ascii="Times New Roman" w:hAnsi="Times New Roman" w:cs="Times New Roman"/>
          <w:bCs/>
          <w:sz w:val="24"/>
          <w:szCs w:val="24"/>
        </w:rPr>
        <w:t>Số nguyên tố có 2 electron thuộc phân lớp ngoài cùng là</w:t>
      </w:r>
    </w:p>
    <w:p w14:paraId="2097084A" w14:textId="77777777" w:rsidR="00585E48" w:rsidRPr="00C27419" w:rsidRDefault="00585E48" w:rsidP="00846D36">
      <w:pPr>
        <w:shd w:val="clear" w:color="auto" w:fill="FFFF00"/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27419">
        <w:rPr>
          <w:rFonts w:ascii="Times New Roman" w:hAnsi="Times New Roman" w:cs="Times New Roman"/>
          <w:b/>
          <w:bCs/>
          <w:sz w:val="24"/>
          <w:szCs w:val="24"/>
        </w:rPr>
        <w:t>HDG</w:t>
      </w:r>
    </w:p>
    <w:p w14:paraId="5D25B02F" w14:textId="5A285F26" w:rsidR="00585E48" w:rsidRPr="00C27419" w:rsidRDefault="00585E48" w:rsidP="00846D36">
      <w:pPr>
        <w:shd w:val="clear" w:color="auto" w:fill="FFFF00"/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bCs/>
          <w:sz w:val="24"/>
          <w:szCs w:val="24"/>
          <w:lang w:val="vi-VN"/>
        </w:rPr>
        <w:t>Cấu hình electron nguyên tử của</w:t>
      </w:r>
      <w:r w:rsidRPr="00C27419">
        <w:rPr>
          <w:rFonts w:ascii="Times New Roman" w:hAnsi="Times New Roman" w:cs="Times New Roman"/>
          <w:bCs/>
          <w:sz w:val="24"/>
          <w:szCs w:val="24"/>
        </w:rPr>
        <w:t xml:space="preserve"> carbon</w:t>
      </w:r>
      <w:r w:rsidRPr="00C27419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là</w:t>
      </w:r>
      <w:r w:rsidRPr="00C27419">
        <w:rPr>
          <w:rFonts w:ascii="Times New Roman" w:hAnsi="Times New Roman" w:cs="Times New Roman"/>
          <w:sz w:val="24"/>
          <w:szCs w:val="24"/>
        </w:rPr>
        <w:t xml:space="preserve"> 1s</w:t>
      </w:r>
      <w:r w:rsidRPr="00C2741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27419">
        <w:rPr>
          <w:rFonts w:ascii="Times New Roman" w:hAnsi="Times New Roman" w:cs="Times New Roman"/>
          <w:sz w:val="24"/>
          <w:szCs w:val="24"/>
        </w:rPr>
        <w:t>2s</w:t>
      </w:r>
      <w:r w:rsidRPr="00C2741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27419">
        <w:rPr>
          <w:rFonts w:ascii="Times New Roman" w:hAnsi="Times New Roman" w:cs="Times New Roman"/>
          <w:color w:val="FF0000"/>
          <w:sz w:val="24"/>
          <w:szCs w:val="24"/>
        </w:rPr>
        <w:t>2p</w:t>
      </w:r>
      <w:r w:rsidRPr="00C27419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2</w:t>
      </w:r>
    </w:p>
    <w:p w14:paraId="09E4E8D9" w14:textId="330EA429" w:rsidR="00585E48" w:rsidRPr="00C27419" w:rsidRDefault="007230EF" w:rsidP="00846D36">
      <w:pPr>
        <w:shd w:val="clear" w:color="auto" w:fill="FFFF00"/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27419">
        <w:rPr>
          <w:rFonts w:ascii="Times New Roman" w:hAnsi="Times New Roman" w:cs="Times New Roman"/>
          <w:sz w:val="24"/>
          <w:szCs w:val="24"/>
        </w:rPr>
        <w:sym w:font="Wingdings" w:char="F0E8"/>
      </w:r>
      <w:r w:rsidR="00585E48" w:rsidRPr="00C27419">
        <w:rPr>
          <w:rFonts w:ascii="Times New Roman" w:hAnsi="Times New Roman" w:cs="Times New Roman"/>
          <w:sz w:val="24"/>
          <w:szCs w:val="24"/>
        </w:rPr>
        <w:t xml:space="preserve"> carbon có </w:t>
      </w:r>
      <w:r w:rsidR="00847419" w:rsidRPr="00C27419">
        <w:rPr>
          <w:rFonts w:ascii="Times New Roman" w:hAnsi="Times New Roman" w:cs="Times New Roman"/>
          <w:sz w:val="24"/>
          <w:szCs w:val="24"/>
        </w:rPr>
        <w:t>2</w:t>
      </w:r>
      <w:r w:rsidR="00585E48" w:rsidRPr="00C27419">
        <w:rPr>
          <w:rFonts w:ascii="Times New Roman" w:hAnsi="Times New Roman" w:cs="Times New Roman"/>
          <w:sz w:val="24"/>
          <w:szCs w:val="24"/>
        </w:rPr>
        <w:t xml:space="preserve"> electron ở </w:t>
      </w:r>
      <w:r w:rsidR="00847419" w:rsidRPr="00C27419">
        <w:rPr>
          <w:rFonts w:ascii="Times New Roman" w:hAnsi="Times New Roman" w:cs="Times New Roman"/>
          <w:sz w:val="24"/>
          <w:szCs w:val="24"/>
        </w:rPr>
        <w:t xml:space="preserve">phân </w:t>
      </w:r>
      <w:r w:rsidR="00585E48" w:rsidRPr="00C27419">
        <w:rPr>
          <w:rFonts w:ascii="Times New Roman" w:hAnsi="Times New Roman" w:cs="Times New Roman"/>
          <w:sz w:val="24"/>
          <w:szCs w:val="24"/>
        </w:rPr>
        <w:t xml:space="preserve">lớp ngoài cùng </w:t>
      </w:r>
    </w:p>
    <w:p w14:paraId="3B49760C" w14:textId="480D62D5" w:rsidR="00585E48" w:rsidRPr="00C27419" w:rsidRDefault="00585E48" w:rsidP="00846D36">
      <w:pPr>
        <w:shd w:val="clear" w:color="auto" w:fill="FFFF00"/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bCs/>
          <w:sz w:val="24"/>
          <w:szCs w:val="24"/>
          <w:lang w:val="vi-VN"/>
        </w:rPr>
        <w:t>Cấu hình electron nguyên tử của</w:t>
      </w:r>
      <w:r w:rsidRPr="00C27419">
        <w:rPr>
          <w:rFonts w:ascii="Times New Roman" w:hAnsi="Times New Roman" w:cs="Times New Roman"/>
          <w:bCs/>
          <w:sz w:val="24"/>
          <w:szCs w:val="24"/>
        </w:rPr>
        <w:t xml:space="preserve"> beryllium</w:t>
      </w:r>
      <w:r w:rsidRPr="00C27419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là</w:t>
      </w:r>
      <w:r w:rsidRPr="00C27419">
        <w:rPr>
          <w:rFonts w:ascii="Times New Roman" w:hAnsi="Times New Roman" w:cs="Times New Roman"/>
          <w:sz w:val="24"/>
          <w:szCs w:val="24"/>
        </w:rPr>
        <w:t xml:space="preserve"> 1s</w:t>
      </w:r>
      <w:r w:rsidRPr="00C2741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27419">
        <w:rPr>
          <w:rFonts w:ascii="Times New Roman" w:hAnsi="Times New Roman" w:cs="Times New Roman"/>
          <w:color w:val="FF0000"/>
          <w:sz w:val="24"/>
          <w:szCs w:val="24"/>
        </w:rPr>
        <w:t>2s</w:t>
      </w:r>
      <w:r w:rsidRPr="00C27419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2</w:t>
      </w:r>
    </w:p>
    <w:p w14:paraId="516CEBCA" w14:textId="53BC92F5" w:rsidR="00585E48" w:rsidRPr="00C27419" w:rsidRDefault="007230EF" w:rsidP="00846D36">
      <w:pPr>
        <w:shd w:val="clear" w:color="auto" w:fill="FFFF00"/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sz w:val="24"/>
          <w:szCs w:val="24"/>
        </w:rPr>
        <w:sym w:font="Wingdings" w:char="F0E8"/>
      </w:r>
      <w:r w:rsidRPr="00C27419">
        <w:rPr>
          <w:rFonts w:ascii="Times New Roman" w:hAnsi="Times New Roman" w:cs="Times New Roman"/>
          <w:sz w:val="24"/>
          <w:szCs w:val="24"/>
        </w:rPr>
        <w:t xml:space="preserve"> </w:t>
      </w:r>
      <w:r w:rsidR="00585E48" w:rsidRPr="00C27419">
        <w:rPr>
          <w:rFonts w:ascii="Times New Roman" w:hAnsi="Times New Roman" w:cs="Times New Roman"/>
          <w:bCs/>
          <w:sz w:val="24"/>
          <w:szCs w:val="24"/>
        </w:rPr>
        <w:t>beryllium</w:t>
      </w:r>
      <w:r w:rsidR="00585E48" w:rsidRPr="00C27419">
        <w:rPr>
          <w:rFonts w:ascii="Times New Roman" w:hAnsi="Times New Roman" w:cs="Times New Roman"/>
          <w:sz w:val="24"/>
          <w:szCs w:val="24"/>
        </w:rPr>
        <w:t xml:space="preserve"> có 2 electron ở </w:t>
      </w:r>
      <w:r w:rsidR="00D33719" w:rsidRPr="00C27419">
        <w:rPr>
          <w:rFonts w:ascii="Times New Roman" w:hAnsi="Times New Roman" w:cs="Times New Roman"/>
          <w:sz w:val="24"/>
          <w:szCs w:val="24"/>
        </w:rPr>
        <w:t xml:space="preserve">phân </w:t>
      </w:r>
      <w:r w:rsidR="00585E48" w:rsidRPr="00C27419">
        <w:rPr>
          <w:rFonts w:ascii="Times New Roman" w:hAnsi="Times New Roman" w:cs="Times New Roman"/>
          <w:sz w:val="24"/>
          <w:szCs w:val="24"/>
        </w:rPr>
        <w:t xml:space="preserve">lớp ngoài cùng </w:t>
      </w:r>
    </w:p>
    <w:p w14:paraId="5D158837" w14:textId="21F6E990" w:rsidR="00585E48" w:rsidRPr="00C27419" w:rsidRDefault="00585E48" w:rsidP="00846D36">
      <w:pPr>
        <w:shd w:val="clear" w:color="auto" w:fill="FFFF00"/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 w:rsidRPr="00C27419">
        <w:rPr>
          <w:rFonts w:ascii="Times New Roman" w:hAnsi="Times New Roman" w:cs="Times New Roman"/>
          <w:bCs/>
          <w:sz w:val="24"/>
          <w:szCs w:val="24"/>
          <w:lang w:val="vi-VN"/>
        </w:rPr>
        <w:t>Cấu hình electron nguyên tử của</w:t>
      </w:r>
      <w:r w:rsidRPr="00C27419">
        <w:rPr>
          <w:rFonts w:ascii="Times New Roman" w:hAnsi="Times New Roman" w:cs="Times New Roman"/>
          <w:bCs/>
          <w:sz w:val="24"/>
          <w:szCs w:val="24"/>
        </w:rPr>
        <w:t xml:space="preserve"> argon</w:t>
      </w:r>
      <w:r w:rsidRPr="00C27419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là</w:t>
      </w:r>
      <w:r w:rsidRPr="00C27419">
        <w:rPr>
          <w:rFonts w:ascii="Times New Roman" w:hAnsi="Times New Roman" w:cs="Times New Roman"/>
          <w:sz w:val="24"/>
          <w:szCs w:val="24"/>
        </w:rPr>
        <w:t xml:space="preserve"> 1s</w:t>
      </w:r>
      <w:r w:rsidRPr="00C2741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27419">
        <w:rPr>
          <w:rFonts w:ascii="Times New Roman" w:hAnsi="Times New Roman" w:cs="Times New Roman"/>
          <w:sz w:val="24"/>
          <w:szCs w:val="24"/>
        </w:rPr>
        <w:t>2s</w:t>
      </w:r>
      <w:r w:rsidRPr="00C2741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27419">
        <w:rPr>
          <w:rFonts w:ascii="Times New Roman" w:hAnsi="Times New Roman" w:cs="Times New Roman"/>
          <w:sz w:val="24"/>
          <w:szCs w:val="24"/>
        </w:rPr>
        <w:t>2p</w:t>
      </w:r>
      <w:r w:rsidRPr="00C27419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Pr="00C27419">
        <w:rPr>
          <w:rFonts w:ascii="Times New Roman" w:hAnsi="Times New Roman" w:cs="Times New Roman"/>
          <w:sz w:val="24"/>
          <w:szCs w:val="24"/>
        </w:rPr>
        <w:t>3s</w:t>
      </w:r>
      <w:r w:rsidRPr="00C2741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27419">
        <w:rPr>
          <w:rFonts w:ascii="Times New Roman" w:hAnsi="Times New Roman" w:cs="Times New Roman"/>
          <w:sz w:val="24"/>
          <w:szCs w:val="24"/>
        </w:rPr>
        <w:t>3p</w:t>
      </w:r>
      <w:r w:rsidRPr="00C27419">
        <w:rPr>
          <w:rFonts w:ascii="Times New Roman" w:hAnsi="Times New Roman" w:cs="Times New Roman"/>
          <w:sz w:val="24"/>
          <w:szCs w:val="24"/>
          <w:vertAlign w:val="superscript"/>
        </w:rPr>
        <w:t>6</w:t>
      </w:r>
    </w:p>
    <w:p w14:paraId="1E178DD5" w14:textId="045EA796" w:rsidR="00585E48" w:rsidRPr="00C27419" w:rsidRDefault="007230EF" w:rsidP="00846D36">
      <w:pPr>
        <w:shd w:val="clear" w:color="auto" w:fill="FFFF00"/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sz w:val="24"/>
          <w:szCs w:val="24"/>
        </w:rPr>
        <w:sym w:font="Wingdings" w:char="F0E8"/>
      </w:r>
      <w:r w:rsidRPr="00C27419">
        <w:rPr>
          <w:rFonts w:ascii="Times New Roman" w:hAnsi="Times New Roman" w:cs="Times New Roman"/>
          <w:sz w:val="24"/>
          <w:szCs w:val="24"/>
        </w:rPr>
        <w:t xml:space="preserve"> </w:t>
      </w:r>
      <w:r w:rsidR="00585E48" w:rsidRPr="00C27419">
        <w:rPr>
          <w:rFonts w:ascii="Times New Roman" w:hAnsi="Times New Roman" w:cs="Times New Roman"/>
          <w:bCs/>
          <w:sz w:val="24"/>
          <w:szCs w:val="24"/>
        </w:rPr>
        <w:t>argon</w:t>
      </w:r>
      <w:r w:rsidR="00585E48" w:rsidRPr="00C27419">
        <w:rPr>
          <w:rFonts w:ascii="Times New Roman" w:hAnsi="Times New Roman" w:cs="Times New Roman"/>
          <w:sz w:val="24"/>
          <w:szCs w:val="24"/>
        </w:rPr>
        <w:t xml:space="preserve"> có 8 electron ở </w:t>
      </w:r>
      <w:r w:rsidR="00D33719" w:rsidRPr="00C27419">
        <w:rPr>
          <w:rFonts w:ascii="Times New Roman" w:hAnsi="Times New Roman" w:cs="Times New Roman"/>
          <w:sz w:val="24"/>
          <w:szCs w:val="24"/>
        </w:rPr>
        <w:t xml:space="preserve">phân </w:t>
      </w:r>
      <w:r w:rsidR="00585E48" w:rsidRPr="00C27419">
        <w:rPr>
          <w:rFonts w:ascii="Times New Roman" w:hAnsi="Times New Roman" w:cs="Times New Roman"/>
          <w:sz w:val="24"/>
          <w:szCs w:val="24"/>
        </w:rPr>
        <w:t>lớp ngoài cùng</w:t>
      </w:r>
    </w:p>
    <w:p w14:paraId="308874F3" w14:textId="3068DE99" w:rsidR="00585E48" w:rsidRPr="00C27419" w:rsidRDefault="00585E48" w:rsidP="00846D36">
      <w:pPr>
        <w:shd w:val="clear" w:color="auto" w:fill="FFFF00"/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bCs/>
          <w:sz w:val="24"/>
          <w:szCs w:val="24"/>
          <w:lang w:val="vi-VN"/>
        </w:rPr>
        <w:t>Cấu hình electron nguyên tử của</w:t>
      </w:r>
      <w:r w:rsidRPr="00C27419">
        <w:rPr>
          <w:rFonts w:ascii="Times New Roman" w:hAnsi="Times New Roman" w:cs="Times New Roman"/>
          <w:bCs/>
          <w:sz w:val="24"/>
          <w:szCs w:val="24"/>
        </w:rPr>
        <w:t xml:space="preserve"> helium</w:t>
      </w:r>
      <w:r w:rsidRPr="00C27419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là</w:t>
      </w:r>
      <w:r w:rsidRPr="00C27419">
        <w:rPr>
          <w:rFonts w:ascii="Times New Roman" w:hAnsi="Times New Roman" w:cs="Times New Roman"/>
          <w:sz w:val="24"/>
          <w:szCs w:val="24"/>
        </w:rPr>
        <w:t xml:space="preserve"> </w:t>
      </w:r>
      <w:r w:rsidRPr="00C27419">
        <w:rPr>
          <w:rFonts w:ascii="Times New Roman" w:hAnsi="Times New Roman" w:cs="Times New Roman"/>
          <w:color w:val="FF0000"/>
          <w:sz w:val="24"/>
          <w:szCs w:val="24"/>
        </w:rPr>
        <w:t>1s</w:t>
      </w:r>
      <w:r w:rsidRPr="00C27419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2</w:t>
      </w:r>
    </w:p>
    <w:p w14:paraId="340E03E1" w14:textId="3E4FCC28" w:rsidR="00585E48" w:rsidRPr="00C27419" w:rsidRDefault="007230EF" w:rsidP="00846D36">
      <w:pPr>
        <w:shd w:val="clear" w:color="auto" w:fill="FFFF00"/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sz w:val="24"/>
          <w:szCs w:val="24"/>
        </w:rPr>
        <w:sym w:font="Wingdings" w:char="F0E8"/>
      </w:r>
      <w:r w:rsidRPr="00C27419">
        <w:rPr>
          <w:rFonts w:ascii="Times New Roman" w:hAnsi="Times New Roman" w:cs="Times New Roman"/>
          <w:sz w:val="24"/>
          <w:szCs w:val="24"/>
        </w:rPr>
        <w:t xml:space="preserve"> </w:t>
      </w:r>
      <w:r w:rsidR="00585E48" w:rsidRPr="00C27419">
        <w:rPr>
          <w:rFonts w:ascii="Times New Roman" w:hAnsi="Times New Roman" w:cs="Times New Roman"/>
          <w:bCs/>
          <w:sz w:val="24"/>
          <w:szCs w:val="24"/>
        </w:rPr>
        <w:t>helium</w:t>
      </w:r>
      <w:r w:rsidR="00585E48" w:rsidRPr="00C27419">
        <w:rPr>
          <w:rFonts w:ascii="Times New Roman" w:hAnsi="Times New Roman" w:cs="Times New Roman"/>
          <w:sz w:val="24"/>
          <w:szCs w:val="24"/>
        </w:rPr>
        <w:t xml:space="preserve"> có 2 electron ở </w:t>
      </w:r>
      <w:r w:rsidR="00D33719" w:rsidRPr="00C27419">
        <w:rPr>
          <w:rFonts w:ascii="Times New Roman" w:hAnsi="Times New Roman" w:cs="Times New Roman"/>
          <w:sz w:val="24"/>
          <w:szCs w:val="24"/>
        </w:rPr>
        <w:t xml:space="preserve">phân </w:t>
      </w:r>
      <w:r w:rsidR="00585E48" w:rsidRPr="00C27419">
        <w:rPr>
          <w:rFonts w:ascii="Times New Roman" w:hAnsi="Times New Roman" w:cs="Times New Roman"/>
          <w:sz w:val="24"/>
          <w:szCs w:val="24"/>
        </w:rPr>
        <w:t xml:space="preserve">lớp ngoài cùng </w:t>
      </w:r>
    </w:p>
    <w:p w14:paraId="45B4444A" w14:textId="25108A57" w:rsidR="00D33719" w:rsidRPr="00C27419" w:rsidRDefault="00D33719" w:rsidP="00D33719">
      <w:pPr>
        <w:pStyle w:val="ListParagraph"/>
        <w:numPr>
          <w:ilvl w:val="0"/>
          <w:numId w:val="2"/>
        </w:numPr>
        <w:shd w:val="clear" w:color="auto" w:fill="FFFF00"/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27419">
        <w:rPr>
          <w:rFonts w:ascii="Times New Roman" w:hAnsi="Times New Roman" w:cs="Times New Roman"/>
          <w:b/>
          <w:bCs/>
          <w:sz w:val="24"/>
          <w:szCs w:val="24"/>
        </w:rPr>
        <w:t>Tổng số nguyên tố có 2 electron ở phân lớp ngoài cùng là 3</w:t>
      </w:r>
    </w:p>
    <w:p w14:paraId="6DEF5AFA" w14:textId="64FD0EB7" w:rsidR="00012331" w:rsidRPr="00C27419" w:rsidRDefault="00012331" w:rsidP="00846D36">
      <w:pPr>
        <w:tabs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C27419">
        <w:rPr>
          <w:rFonts w:ascii="Times New Roman" w:hAnsi="Times New Roman" w:cs="Times New Roman"/>
          <w:b/>
          <w:bCs/>
          <w:sz w:val="24"/>
          <w:szCs w:val="24"/>
        </w:rPr>
        <w:t xml:space="preserve">Câu 6. </w:t>
      </w:r>
      <w:r w:rsidR="00E15FB1" w:rsidRPr="00C27419">
        <w:rPr>
          <w:rFonts w:ascii="Times New Roman" w:hAnsi="Times New Roman" w:cs="Times New Roman"/>
          <w:bCs/>
          <w:sz w:val="24"/>
          <w:szCs w:val="24"/>
          <w:lang w:val="pt-BR"/>
        </w:rPr>
        <w:t>Nguyên tử X có Z = 26. Khi nguyên tử X cho đi 3 electron thì phân lớp ngoài cùng của ion sẽ có số electron là</w:t>
      </w:r>
    </w:p>
    <w:p w14:paraId="449A0FE2" w14:textId="77777777" w:rsidR="0031499B" w:rsidRPr="00C27419" w:rsidRDefault="0031499B" w:rsidP="00846D36">
      <w:pPr>
        <w:shd w:val="clear" w:color="auto" w:fill="FFFF00"/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27419">
        <w:rPr>
          <w:rFonts w:ascii="Times New Roman" w:hAnsi="Times New Roman" w:cs="Times New Roman"/>
          <w:b/>
          <w:bCs/>
          <w:sz w:val="24"/>
          <w:szCs w:val="24"/>
        </w:rPr>
        <w:t>HDG</w:t>
      </w:r>
    </w:p>
    <w:p w14:paraId="41BC69C5" w14:textId="1D46EA5F" w:rsidR="0031499B" w:rsidRPr="00C27419" w:rsidRDefault="0031499B" w:rsidP="00846D36">
      <w:pPr>
        <w:shd w:val="clear" w:color="auto" w:fill="FFFF00"/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 w:rsidRPr="00C27419">
        <w:rPr>
          <w:rFonts w:ascii="Times New Roman" w:hAnsi="Times New Roman" w:cs="Times New Roman"/>
          <w:bCs/>
          <w:sz w:val="24"/>
          <w:szCs w:val="24"/>
          <w:lang w:val="vi-VN"/>
        </w:rPr>
        <w:t>Cấu hình electron nguyên tử của</w:t>
      </w:r>
      <w:r w:rsidRPr="00C27419">
        <w:rPr>
          <w:rFonts w:ascii="Times New Roman" w:hAnsi="Times New Roman" w:cs="Times New Roman"/>
          <w:bCs/>
          <w:sz w:val="24"/>
          <w:szCs w:val="24"/>
        </w:rPr>
        <w:t xml:space="preserve"> X (Z = 26)</w:t>
      </w:r>
      <w:r w:rsidRPr="00C27419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là</w:t>
      </w:r>
      <w:r w:rsidRPr="00C27419">
        <w:rPr>
          <w:rFonts w:ascii="Times New Roman" w:hAnsi="Times New Roman" w:cs="Times New Roman"/>
          <w:sz w:val="24"/>
          <w:szCs w:val="24"/>
        </w:rPr>
        <w:t xml:space="preserve"> 1s</w:t>
      </w:r>
      <w:r w:rsidRPr="00C2741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27419">
        <w:rPr>
          <w:rFonts w:ascii="Times New Roman" w:hAnsi="Times New Roman" w:cs="Times New Roman"/>
          <w:sz w:val="24"/>
          <w:szCs w:val="24"/>
        </w:rPr>
        <w:t>2s</w:t>
      </w:r>
      <w:r w:rsidRPr="00C2741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27419">
        <w:rPr>
          <w:rFonts w:ascii="Times New Roman" w:hAnsi="Times New Roman" w:cs="Times New Roman"/>
          <w:sz w:val="24"/>
          <w:szCs w:val="24"/>
        </w:rPr>
        <w:t>2p</w:t>
      </w:r>
      <w:r w:rsidRPr="00C27419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Pr="00C27419">
        <w:rPr>
          <w:rFonts w:ascii="Times New Roman" w:hAnsi="Times New Roman" w:cs="Times New Roman"/>
          <w:sz w:val="24"/>
          <w:szCs w:val="24"/>
        </w:rPr>
        <w:t>3s</w:t>
      </w:r>
      <w:r w:rsidRPr="00C2741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27419">
        <w:rPr>
          <w:rFonts w:ascii="Times New Roman" w:hAnsi="Times New Roman" w:cs="Times New Roman"/>
          <w:sz w:val="24"/>
          <w:szCs w:val="24"/>
        </w:rPr>
        <w:t>3p</w:t>
      </w:r>
      <w:r w:rsidRPr="00C27419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Pr="00C27419">
        <w:rPr>
          <w:rFonts w:ascii="Times New Roman" w:hAnsi="Times New Roman" w:cs="Times New Roman"/>
          <w:sz w:val="24"/>
          <w:szCs w:val="24"/>
        </w:rPr>
        <w:t>3d</w:t>
      </w:r>
      <w:r w:rsidRPr="00C27419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Pr="00C27419">
        <w:rPr>
          <w:rFonts w:ascii="Times New Roman" w:hAnsi="Times New Roman" w:cs="Times New Roman"/>
          <w:sz w:val="24"/>
          <w:szCs w:val="24"/>
        </w:rPr>
        <w:t>4s</w:t>
      </w:r>
      <w:r w:rsidRPr="00C27419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14:paraId="04079D40" w14:textId="545DD4E2" w:rsidR="00E15FB1" w:rsidRPr="00C27419" w:rsidRDefault="00E15FB1" w:rsidP="00846D36">
      <w:pPr>
        <w:shd w:val="clear" w:color="auto" w:fill="FFFF00"/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sz w:val="24"/>
          <w:szCs w:val="24"/>
        </w:rPr>
        <w:t>Khi X cho đi 3 electron thì ta có ion có cấu hình là 1s</w:t>
      </w:r>
      <w:r w:rsidRPr="00C2741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27419">
        <w:rPr>
          <w:rFonts w:ascii="Times New Roman" w:hAnsi="Times New Roman" w:cs="Times New Roman"/>
          <w:sz w:val="24"/>
          <w:szCs w:val="24"/>
        </w:rPr>
        <w:t>2s</w:t>
      </w:r>
      <w:r w:rsidRPr="00C2741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27419">
        <w:rPr>
          <w:rFonts w:ascii="Times New Roman" w:hAnsi="Times New Roman" w:cs="Times New Roman"/>
          <w:sz w:val="24"/>
          <w:szCs w:val="24"/>
        </w:rPr>
        <w:t>2p</w:t>
      </w:r>
      <w:r w:rsidRPr="00C27419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Pr="00C27419">
        <w:rPr>
          <w:rFonts w:ascii="Times New Roman" w:hAnsi="Times New Roman" w:cs="Times New Roman"/>
          <w:sz w:val="24"/>
          <w:szCs w:val="24"/>
        </w:rPr>
        <w:t>3s</w:t>
      </w:r>
      <w:r w:rsidRPr="00C2741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27419">
        <w:rPr>
          <w:rFonts w:ascii="Times New Roman" w:hAnsi="Times New Roman" w:cs="Times New Roman"/>
          <w:sz w:val="24"/>
          <w:szCs w:val="24"/>
        </w:rPr>
        <w:t>3p</w:t>
      </w:r>
      <w:r w:rsidRPr="00C27419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Pr="00C27419">
        <w:rPr>
          <w:rFonts w:ascii="Times New Roman" w:hAnsi="Times New Roman" w:cs="Times New Roman"/>
          <w:sz w:val="24"/>
          <w:szCs w:val="24"/>
        </w:rPr>
        <w:t>3d</w:t>
      </w:r>
      <w:r w:rsidRPr="00C27419">
        <w:rPr>
          <w:rFonts w:ascii="Times New Roman" w:hAnsi="Times New Roman" w:cs="Times New Roman"/>
          <w:sz w:val="24"/>
          <w:szCs w:val="24"/>
          <w:vertAlign w:val="superscript"/>
        </w:rPr>
        <w:t>5</w:t>
      </w:r>
    </w:p>
    <w:p w14:paraId="1B434A0D" w14:textId="61C1DC82" w:rsidR="00E15FB1" w:rsidRPr="00C27419" w:rsidRDefault="00E15FB1" w:rsidP="00846D36">
      <w:pPr>
        <w:shd w:val="clear" w:color="auto" w:fill="FFFF00"/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27419">
        <w:rPr>
          <w:rFonts w:ascii="Times New Roman" w:hAnsi="Times New Roman" w:cs="Times New Roman"/>
          <w:sz w:val="24"/>
          <w:szCs w:val="24"/>
        </w:rPr>
        <w:t>Vậy phân lớp ngoài cùng của ion có 5 electron</w:t>
      </w:r>
    </w:p>
    <w:p w14:paraId="12822CD9" w14:textId="7A62F776" w:rsidR="00012331" w:rsidRPr="00C27419" w:rsidRDefault="00012331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27419">
        <w:rPr>
          <w:rFonts w:ascii="Times New Roman" w:hAnsi="Times New Roman" w:cs="Times New Roman"/>
          <w:b/>
          <w:bCs/>
          <w:sz w:val="24"/>
          <w:szCs w:val="24"/>
        </w:rPr>
        <w:t xml:space="preserve">Câu 7. </w:t>
      </w:r>
      <w:r w:rsidRPr="00C27419">
        <w:rPr>
          <w:rFonts w:ascii="Times New Roman" w:hAnsi="Times New Roman" w:cs="Times New Roman"/>
          <w:bCs/>
          <w:sz w:val="24"/>
          <w:szCs w:val="24"/>
          <w:lang w:val="pt-BR"/>
        </w:rPr>
        <w:t>Nguyên tố lưu huỳnh nằm ở ô thứ 16 trong bảng hệ thống tuần hoàn. Số electron thuộc lớp L trong nguyên tử lưu huỳnh là bao nhiêu?</w:t>
      </w:r>
    </w:p>
    <w:p w14:paraId="1E611D18" w14:textId="77777777" w:rsidR="0031499B" w:rsidRPr="00C27419" w:rsidRDefault="0031499B" w:rsidP="00846D36">
      <w:pPr>
        <w:shd w:val="clear" w:color="auto" w:fill="FFFF00"/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27419">
        <w:rPr>
          <w:rFonts w:ascii="Times New Roman" w:hAnsi="Times New Roman" w:cs="Times New Roman"/>
          <w:b/>
          <w:bCs/>
          <w:sz w:val="24"/>
          <w:szCs w:val="24"/>
        </w:rPr>
        <w:t>HDG</w:t>
      </w:r>
    </w:p>
    <w:p w14:paraId="46D12A35" w14:textId="11CDC73D" w:rsidR="0031499B" w:rsidRPr="00C27419" w:rsidRDefault="0031499B" w:rsidP="00846D36">
      <w:pPr>
        <w:shd w:val="clear" w:color="auto" w:fill="FFFF00"/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bCs/>
          <w:sz w:val="24"/>
          <w:szCs w:val="24"/>
          <w:lang w:val="vi-VN"/>
        </w:rPr>
        <w:t>Cấu hình electron nguyên tử của</w:t>
      </w:r>
      <w:r w:rsidRPr="00C27419">
        <w:rPr>
          <w:rFonts w:ascii="Times New Roman" w:hAnsi="Times New Roman" w:cs="Times New Roman"/>
          <w:bCs/>
          <w:sz w:val="24"/>
          <w:szCs w:val="24"/>
        </w:rPr>
        <w:t xml:space="preserve"> S (Z = 16)</w:t>
      </w:r>
      <w:r w:rsidRPr="00C27419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là</w:t>
      </w:r>
      <w:r w:rsidRPr="00C27419">
        <w:rPr>
          <w:rFonts w:ascii="Times New Roman" w:hAnsi="Times New Roman" w:cs="Times New Roman"/>
          <w:sz w:val="24"/>
          <w:szCs w:val="24"/>
        </w:rPr>
        <w:t xml:space="preserve"> 1s</w:t>
      </w:r>
      <w:r w:rsidRPr="00C2741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27419">
        <w:rPr>
          <w:rFonts w:ascii="Times New Roman" w:hAnsi="Times New Roman" w:cs="Times New Roman"/>
          <w:sz w:val="24"/>
          <w:szCs w:val="24"/>
        </w:rPr>
        <w:t>2s</w:t>
      </w:r>
      <w:r w:rsidRPr="00C2741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27419">
        <w:rPr>
          <w:rFonts w:ascii="Times New Roman" w:hAnsi="Times New Roman" w:cs="Times New Roman"/>
          <w:sz w:val="24"/>
          <w:szCs w:val="24"/>
        </w:rPr>
        <w:t>2p</w:t>
      </w:r>
      <w:r w:rsidRPr="00C27419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Pr="00C27419">
        <w:rPr>
          <w:rFonts w:ascii="Times New Roman" w:hAnsi="Times New Roman" w:cs="Times New Roman"/>
          <w:sz w:val="24"/>
          <w:szCs w:val="24"/>
        </w:rPr>
        <w:t>3s</w:t>
      </w:r>
      <w:r w:rsidRPr="00C2741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27419">
        <w:rPr>
          <w:rFonts w:ascii="Times New Roman" w:hAnsi="Times New Roman" w:cs="Times New Roman"/>
          <w:sz w:val="24"/>
          <w:szCs w:val="24"/>
        </w:rPr>
        <w:t>3p</w:t>
      </w:r>
      <w:r w:rsidRPr="00C27419">
        <w:rPr>
          <w:rFonts w:ascii="Times New Roman" w:hAnsi="Times New Roman" w:cs="Times New Roman"/>
          <w:sz w:val="24"/>
          <w:szCs w:val="24"/>
          <w:vertAlign w:val="superscript"/>
        </w:rPr>
        <w:t>4</w:t>
      </w:r>
    </w:p>
    <w:p w14:paraId="1E3C060D" w14:textId="0A95FA2A" w:rsidR="0031499B" w:rsidRPr="00C27419" w:rsidRDefault="0031499B" w:rsidP="00846D36">
      <w:pPr>
        <w:shd w:val="clear" w:color="auto" w:fill="FFFF00"/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27419">
        <w:rPr>
          <w:rFonts w:ascii="Times New Roman" w:hAnsi="Times New Roman" w:cs="Times New Roman"/>
          <w:sz w:val="24"/>
          <w:szCs w:val="24"/>
        </w:rPr>
        <w:sym w:font="Wingdings" w:char="F0E8"/>
      </w:r>
      <w:r w:rsidRPr="00C27419">
        <w:rPr>
          <w:rFonts w:ascii="Times New Roman" w:hAnsi="Times New Roman" w:cs="Times New Roman"/>
          <w:sz w:val="24"/>
          <w:szCs w:val="24"/>
        </w:rPr>
        <w:t xml:space="preserve"> Lớp L có n = 2 (lớp thứ 2). Vậy lớp thứ 2 có 8 electron.</w:t>
      </w:r>
    </w:p>
    <w:p w14:paraId="26FF4D56" w14:textId="22104AD0" w:rsidR="00012331" w:rsidRPr="00C27419" w:rsidRDefault="00012331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27419">
        <w:rPr>
          <w:rFonts w:ascii="Times New Roman" w:hAnsi="Times New Roman" w:cs="Times New Roman"/>
          <w:b/>
          <w:bCs/>
          <w:sz w:val="24"/>
          <w:szCs w:val="24"/>
        </w:rPr>
        <w:t xml:space="preserve">Câu 8. </w:t>
      </w:r>
      <w:r w:rsidRPr="00C27419">
        <w:rPr>
          <w:rFonts w:ascii="Times New Roman" w:hAnsi="Times New Roman" w:cs="Times New Roman"/>
          <w:bCs/>
          <w:sz w:val="24"/>
          <w:szCs w:val="24"/>
        </w:rPr>
        <w:t>Cho biết ion Y</w:t>
      </w:r>
      <w:r w:rsidRPr="00C27419">
        <w:rPr>
          <w:rFonts w:ascii="Times New Roman" w:hAnsi="Times New Roman" w:cs="Times New Roman"/>
          <w:bCs/>
          <w:sz w:val="24"/>
          <w:szCs w:val="24"/>
          <w:vertAlign w:val="superscript"/>
        </w:rPr>
        <w:t>2-</w:t>
      </w:r>
      <w:r w:rsidRPr="00C27419">
        <w:rPr>
          <w:rFonts w:ascii="Times New Roman" w:hAnsi="Times New Roman" w:cs="Times New Roman"/>
          <w:bCs/>
          <w:sz w:val="24"/>
          <w:szCs w:val="24"/>
        </w:rPr>
        <w:t xml:space="preserve"> có số electron ở lớp vỏ là 18. </w:t>
      </w:r>
      <w:r w:rsidR="00D33719" w:rsidRPr="00C27419">
        <w:rPr>
          <w:rFonts w:ascii="Times New Roman" w:hAnsi="Times New Roman" w:cs="Times New Roman"/>
          <w:bCs/>
          <w:sz w:val="24"/>
          <w:szCs w:val="24"/>
        </w:rPr>
        <w:t>Số electron thuộc phân lớp ngoài cùng trong</w:t>
      </w:r>
      <w:r w:rsidRPr="00C27419">
        <w:rPr>
          <w:rFonts w:ascii="Times New Roman" w:hAnsi="Times New Roman" w:cs="Times New Roman"/>
          <w:bCs/>
          <w:sz w:val="24"/>
          <w:szCs w:val="24"/>
        </w:rPr>
        <w:t xml:space="preserve"> cấu hình electron nguyên tử của Y.</w:t>
      </w:r>
    </w:p>
    <w:p w14:paraId="7DA91AA3" w14:textId="77777777" w:rsidR="0031499B" w:rsidRPr="00C27419" w:rsidRDefault="0031499B" w:rsidP="00846D36">
      <w:pPr>
        <w:shd w:val="clear" w:color="auto" w:fill="FFFF00"/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27419">
        <w:rPr>
          <w:rFonts w:ascii="Times New Roman" w:hAnsi="Times New Roman" w:cs="Times New Roman"/>
          <w:b/>
          <w:bCs/>
          <w:sz w:val="24"/>
          <w:szCs w:val="24"/>
        </w:rPr>
        <w:t>HDG</w:t>
      </w:r>
    </w:p>
    <w:p w14:paraId="56A11A25" w14:textId="77777777" w:rsidR="0031499B" w:rsidRPr="00C27419" w:rsidRDefault="0031499B" w:rsidP="00846D36">
      <w:pPr>
        <w:shd w:val="clear" w:color="auto" w:fill="FFFF00"/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27419">
        <w:rPr>
          <w:rFonts w:ascii="Times New Roman" w:hAnsi="Times New Roman" w:cs="Times New Roman"/>
          <w:bCs/>
          <w:sz w:val="24"/>
          <w:szCs w:val="24"/>
        </w:rPr>
        <w:t>ion Y</w:t>
      </w:r>
      <w:r w:rsidRPr="00C27419">
        <w:rPr>
          <w:rFonts w:ascii="Times New Roman" w:hAnsi="Times New Roman" w:cs="Times New Roman"/>
          <w:bCs/>
          <w:sz w:val="24"/>
          <w:szCs w:val="24"/>
          <w:vertAlign w:val="superscript"/>
        </w:rPr>
        <w:t>2-</w:t>
      </w:r>
      <w:r w:rsidRPr="00C27419">
        <w:rPr>
          <w:rFonts w:ascii="Times New Roman" w:hAnsi="Times New Roman" w:cs="Times New Roman"/>
          <w:bCs/>
          <w:sz w:val="24"/>
          <w:szCs w:val="24"/>
        </w:rPr>
        <w:t xml:space="preserve"> có số electron ở lớp vỏ là 18</w:t>
      </w:r>
    </w:p>
    <w:p w14:paraId="6F67D011" w14:textId="3A2DA197" w:rsidR="0031499B" w:rsidRPr="00C27419" w:rsidRDefault="0031499B" w:rsidP="00846D36">
      <w:pPr>
        <w:shd w:val="clear" w:color="auto" w:fill="FFFF00"/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sz w:val="24"/>
          <w:szCs w:val="24"/>
        </w:rPr>
        <w:sym w:font="Wingdings" w:char="F0E8"/>
      </w:r>
      <w:r w:rsidRPr="00C27419">
        <w:rPr>
          <w:rFonts w:ascii="Times New Roman" w:hAnsi="Times New Roman" w:cs="Times New Roman"/>
          <w:sz w:val="24"/>
          <w:szCs w:val="24"/>
        </w:rPr>
        <w:t xml:space="preserve"> Y có số electron là 16 </w:t>
      </w:r>
    </w:p>
    <w:p w14:paraId="0F2F12F0" w14:textId="0032752F" w:rsidR="0031499B" w:rsidRPr="00C27419" w:rsidRDefault="0031499B" w:rsidP="00846D36">
      <w:pPr>
        <w:shd w:val="clear" w:color="auto" w:fill="FFFF00"/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sz w:val="24"/>
          <w:szCs w:val="24"/>
        </w:rPr>
        <w:sym w:font="Wingdings" w:char="F0E8"/>
      </w:r>
      <w:r w:rsidRPr="00C27419">
        <w:rPr>
          <w:rFonts w:ascii="Times New Roman" w:hAnsi="Times New Roman" w:cs="Times New Roman"/>
          <w:sz w:val="24"/>
          <w:szCs w:val="24"/>
        </w:rPr>
        <w:t xml:space="preserve"> Số hiệu nguyên tử của Y là 16</w:t>
      </w:r>
    </w:p>
    <w:p w14:paraId="6352FC27" w14:textId="7BCDA50E" w:rsidR="0031499B" w:rsidRPr="00C27419" w:rsidRDefault="0031499B" w:rsidP="00846D36">
      <w:pPr>
        <w:shd w:val="clear" w:color="auto" w:fill="FFFF00"/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sz w:val="24"/>
          <w:szCs w:val="24"/>
        </w:rPr>
        <w:sym w:font="Wingdings" w:char="F0E8"/>
      </w:r>
      <w:r w:rsidRPr="00C27419">
        <w:rPr>
          <w:rFonts w:ascii="Times New Roman" w:hAnsi="Times New Roman" w:cs="Times New Roman"/>
          <w:bCs/>
          <w:sz w:val="24"/>
          <w:szCs w:val="24"/>
          <w:lang w:val="vi-VN"/>
        </w:rPr>
        <w:t>Cấu hình electron nguyên tử của</w:t>
      </w:r>
      <w:r w:rsidRPr="00C27419">
        <w:rPr>
          <w:rFonts w:ascii="Times New Roman" w:hAnsi="Times New Roman" w:cs="Times New Roman"/>
          <w:bCs/>
          <w:sz w:val="24"/>
          <w:szCs w:val="24"/>
        </w:rPr>
        <w:t xml:space="preserve"> Y (Z = 16)</w:t>
      </w:r>
      <w:r w:rsidRPr="00C27419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là</w:t>
      </w:r>
      <w:r w:rsidRPr="00C27419">
        <w:rPr>
          <w:rFonts w:ascii="Times New Roman" w:hAnsi="Times New Roman" w:cs="Times New Roman"/>
          <w:sz w:val="24"/>
          <w:szCs w:val="24"/>
        </w:rPr>
        <w:t xml:space="preserve"> 1s</w:t>
      </w:r>
      <w:r w:rsidRPr="00C2741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27419">
        <w:rPr>
          <w:rFonts w:ascii="Times New Roman" w:hAnsi="Times New Roman" w:cs="Times New Roman"/>
          <w:sz w:val="24"/>
          <w:szCs w:val="24"/>
        </w:rPr>
        <w:t>2s</w:t>
      </w:r>
      <w:r w:rsidRPr="00C2741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27419">
        <w:rPr>
          <w:rFonts w:ascii="Times New Roman" w:hAnsi="Times New Roman" w:cs="Times New Roman"/>
          <w:sz w:val="24"/>
          <w:szCs w:val="24"/>
        </w:rPr>
        <w:t>2p</w:t>
      </w:r>
      <w:r w:rsidRPr="00C27419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Pr="00C27419">
        <w:rPr>
          <w:rFonts w:ascii="Times New Roman" w:hAnsi="Times New Roman" w:cs="Times New Roman"/>
          <w:sz w:val="24"/>
          <w:szCs w:val="24"/>
        </w:rPr>
        <w:t>3s</w:t>
      </w:r>
      <w:r w:rsidRPr="00C2741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27419">
        <w:rPr>
          <w:rFonts w:ascii="Times New Roman" w:hAnsi="Times New Roman" w:cs="Times New Roman"/>
          <w:color w:val="FF0000"/>
          <w:sz w:val="24"/>
          <w:szCs w:val="24"/>
        </w:rPr>
        <w:t>3p</w:t>
      </w:r>
      <w:r w:rsidRPr="00C27419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4</w:t>
      </w:r>
    </w:p>
    <w:p w14:paraId="2B46A12E" w14:textId="0EBC5B9A" w:rsidR="00012331" w:rsidRPr="00C27419" w:rsidRDefault="00012331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it-IT"/>
        </w:rPr>
      </w:pPr>
      <w:r w:rsidRPr="00C27419">
        <w:rPr>
          <w:rFonts w:ascii="Times New Roman" w:hAnsi="Times New Roman" w:cs="Times New Roman"/>
          <w:b/>
          <w:bCs/>
          <w:sz w:val="24"/>
          <w:szCs w:val="24"/>
        </w:rPr>
        <w:t xml:space="preserve">Câu 9. </w:t>
      </w:r>
      <w:r w:rsidR="00D33719" w:rsidRPr="00C27419">
        <w:rPr>
          <w:rFonts w:ascii="Times New Roman" w:hAnsi="Times New Roman" w:cs="Times New Roman"/>
          <w:color w:val="000000"/>
          <w:sz w:val="24"/>
          <w:szCs w:val="24"/>
          <w:lang w:val="it-IT"/>
        </w:rPr>
        <w:t>Một hợp chất Y được tạo thành từ ion A</w:t>
      </w:r>
      <w:r w:rsidR="00D33719" w:rsidRPr="00C27419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it-IT"/>
        </w:rPr>
        <w:t>+</w:t>
      </w:r>
      <w:r w:rsidR="00D33719" w:rsidRPr="00C27419">
        <w:rPr>
          <w:rFonts w:ascii="Times New Roman" w:hAnsi="Times New Roman" w:cs="Times New Roman"/>
          <w:color w:val="000000"/>
          <w:sz w:val="24"/>
          <w:szCs w:val="24"/>
          <w:lang w:val="it-IT"/>
        </w:rPr>
        <w:t xml:space="preserve"> và B</w:t>
      </w:r>
      <w:r w:rsidR="00D33719" w:rsidRPr="00C27419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it-IT"/>
        </w:rPr>
        <w:t>2-</w:t>
      </w:r>
      <w:r w:rsidR="00D33719" w:rsidRPr="00C27419">
        <w:rPr>
          <w:rFonts w:ascii="Times New Roman" w:hAnsi="Times New Roman" w:cs="Times New Roman"/>
          <w:color w:val="000000"/>
          <w:sz w:val="24"/>
          <w:szCs w:val="24"/>
          <w:lang w:val="it-IT"/>
        </w:rPr>
        <w:t>. Trong Y tổng số hạt bằng 164, trong đó số hạt mang điện nhiều hơn số hạt không mang điện là 52. Số khối của A lớn hơn số khối của B là 7, tổng số hạt trong ion A</w:t>
      </w:r>
      <w:r w:rsidR="00D33719" w:rsidRPr="00C27419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it-IT"/>
        </w:rPr>
        <w:t>+</w:t>
      </w:r>
      <w:r w:rsidR="00D33719" w:rsidRPr="00C27419">
        <w:rPr>
          <w:rFonts w:ascii="Times New Roman" w:hAnsi="Times New Roman" w:cs="Times New Roman"/>
          <w:color w:val="000000"/>
          <w:sz w:val="24"/>
          <w:szCs w:val="24"/>
          <w:lang w:val="it-IT"/>
        </w:rPr>
        <w:t xml:space="preserve"> nhiều hơn số hạt trong ion B</w:t>
      </w:r>
      <w:r w:rsidR="00D33719" w:rsidRPr="00C27419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it-IT"/>
        </w:rPr>
        <w:t>2-</w:t>
      </w:r>
      <w:r w:rsidR="00D33719" w:rsidRPr="00C27419">
        <w:rPr>
          <w:rFonts w:ascii="Times New Roman" w:hAnsi="Times New Roman" w:cs="Times New Roman"/>
          <w:color w:val="000000"/>
          <w:sz w:val="24"/>
          <w:szCs w:val="24"/>
          <w:lang w:val="it-IT"/>
        </w:rPr>
        <w:t xml:space="preserve"> là 7 hạt. Tổng số hiệu nguyên tử của nguyên tố A và B là</w:t>
      </w:r>
    </w:p>
    <w:p w14:paraId="531CBE5B" w14:textId="67F11E0D" w:rsidR="00E36005" w:rsidRPr="00C27419" w:rsidRDefault="00E36005" w:rsidP="00846D36">
      <w:pPr>
        <w:shd w:val="clear" w:color="auto" w:fill="FFFF00"/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27419">
        <w:rPr>
          <w:rFonts w:ascii="Times New Roman" w:hAnsi="Times New Roman" w:cs="Times New Roman"/>
          <w:b/>
          <w:bCs/>
          <w:sz w:val="24"/>
          <w:szCs w:val="24"/>
        </w:rPr>
        <w:t>HDG</w:t>
      </w:r>
    </w:p>
    <w:p w14:paraId="23399150" w14:textId="77777777" w:rsidR="00C27419" w:rsidRPr="00C27419" w:rsidRDefault="005176DE" w:rsidP="00846D36">
      <w:pPr>
        <w:shd w:val="clear" w:color="auto" w:fill="FFFF00"/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sz w:val="24"/>
          <w:szCs w:val="24"/>
        </w:rPr>
        <w:t>A có số p = số e = a; số n = b</w:t>
      </w:r>
    </w:p>
    <w:p w14:paraId="7B411DEA" w14:textId="77777777" w:rsidR="00C27419" w:rsidRPr="00C27419" w:rsidRDefault="005176DE" w:rsidP="00846D36">
      <w:pPr>
        <w:shd w:val="clear" w:color="auto" w:fill="FFFF00"/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sz w:val="24"/>
          <w:szCs w:val="24"/>
        </w:rPr>
        <w:t>B có số p = số e = c; số n = d</w:t>
      </w:r>
    </w:p>
    <w:p w14:paraId="2AC1C7DD" w14:textId="77777777" w:rsidR="00C27419" w:rsidRPr="00C27419" w:rsidRDefault="005176DE" w:rsidP="00846D36">
      <w:pPr>
        <w:shd w:val="clear" w:color="auto" w:fill="FFFF00"/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sz w:val="24"/>
          <w:szCs w:val="24"/>
        </w:rPr>
        <w:t>Y là A</w:t>
      </w:r>
      <w:r w:rsidRPr="00C2741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27419">
        <w:rPr>
          <w:rFonts w:ascii="Times New Roman" w:hAnsi="Times New Roman" w:cs="Times New Roman"/>
          <w:sz w:val="24"/>
          <w:szCs w:val="24"/>
        </w:rPr>
        <w:t>B</w:t>
      </w:r>
    </w:p>
    <w:p w14:paraId="42BC0F8F" w14:textId="6BE266CE" w:rsidR="00C27419" w:rsidRPr="00C27419" w:rsidRDefault="005176DE" w:rsidP="00846D36">
      <w:pPr>
        <w:shd w:val="clear" w:color="auto" w:fill="FFFF00"/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sz w:val="24"/>
          <w:szCs w:val="24"/>
        </w:rPr>
        <w:t>2(2a + b) + 2c + d = 164</w:t>
      </w:r>
    </w:p>
    <w:p w14:paraId="1886EB3F" w14:textId="77777777" w:rsidR="00C27419" w:rsidRPr="00C27419" w:rsidRDefault="005176DE" w:rsidP="00846D36">
      <w:pPr>
        <w:shd w:val="clear" w:color="auto" w:fill="FFFF00"/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sz w:val="24"/>
          <w:szCs w:val="24"/>
        </w:rPr>
        <w:t>2.2a + 2c – 2b – d = 52</w:t>
      </w:r>
    </w:p>
    <w:p w14:paraId="54FBF376" w14:textId="77777777" w:rsidR="00C27419" w:rsidRPr="00C27419" w:rsidRDefault="005176DE" w:rsidP="00846D36">
      <w:pPr>
        <w:shd w:val="clear" w:color="auto" w:fill="FFFF00"/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sz w:val="24"/>
          <w:szCs w:val="24"/>
        </w:rPr>
        <w:t>a + b – (c + d) = 7</w:t>
      </w:r>
    </w:p>
    <w:p w14:paraId="65E3C7A4" w14:textId="77777777" w:rsidR="00C27419" w:rsidRPr="00C27419" w:rsidRDefault="005176DE" w:rsidP="00846D36">
      <w:pPr>
        <w:shd w:val="clear" w:color="auto" w:fill="FFFF00"/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sz w:val="24"/>
          <w:szCs w:val="24"/>
        </w:rPr>
        <w:t>2a + b – 1 – (2c + d + 2) = 7</w:t>
      </w:r>
    </w:p>
    <w:p w14:paraId="53B09A35" w14:textId="77777777" w:rsidR="00C27419" w:rsidRPr="00C27419" w:rsidRDefault="005176DE" w:rsidP="00846D36">
      <w:pPr>
        <w:shd w:val="clear" w:color="auto" w:fill="FFFF00"/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419">
        <w:rPr>
          <w:rFonts w:ascii="Times New Roman" w:hAnsi="Times New Roman" w:cs="Times New Roman"/>
          <w:sz w:val="24"/>
          <w:szCs w:val="24"/>
        </w:rPr>
        <w:t>—&gt; a = 19; b = 20; c = 16; d = 16</w:t>
      </w:r>
    </w:p>
    <w:p w14:paraId="5ED8E38B" w14:textId="3918BFDE" w:rsidR="005176DE" w:rsidRPr="00C27419" w:rsidRDefault="005176DE" w:rsidP="00846D36">
      <w:pPr>
        <w:shd w:val="clear" w:color="auto" w:fill="FFFF00"/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27419">
        <w:rPr>
          <w:rFonts w:ascii="Times New Roman" w:hAnsi="Times New Roman" w:cs="Times New Roman"/>
          <w:sz w:val="24"/>
          <w:szCs w:val="24"/>
        </w:rPr>
        <w:t>Số hiệu nguyên tử của nguyên tố A và B lần lượt là 19 và 16</w:t>
      </w:r>
    </w:p>
    <w:p w14:paraId="6A9AE0BB" w14:textId="44D8EB5A" w:rsidR="00E36005" w:rsidRPr="00C27419" w:rsidRDefault="00C27419" w:rsidP="00846D36">
      <w:pPr>
        <w:shd w:val="clear" w:color="auto" w:fill="FFFF00"/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  <w:lang w:val="nl-NL"/>
        </w:rPr>
      </w:pPr>
      <w:r w:rsidRPr="00C27419">
        <w:rPr>
          <w:rFonts w:ascii="Times New Roman" w:hAnsi="Times New Roman" w:cs="Times New Roman"/>
          <w:bCs/>
          <w:sz w:val="24"/>
          <w:szCs w:val="24"/>
          <w:lang w:val="nl-NL"/>
        </w:rPr>
        <w:t>Tổng số hiệu nguyên tử của A và B là 35.</w:t>
      </w:r>
    </w:p>
    <w:p w14:paraId="61A1F1AB" w14:textId="4FA21962" w:rsidR="00DC5220" w:rsidRPr="00C27419" w:rsidRDefault="00012331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27419">
        <w:rPr>
          <w:rFonts w:ascii="Times New Roman" w:hAnsi="Times New Roman" w:cs="Times New Roman"/>
          <w:b/>
          <w:bCs/>
          <w:sz w:val="24"/>
          <w:szCs w:val="24"/>
        </w:rPr>
        <w:t xml:space="preserve">Câu 10. </w:t>
      </w:r>
      <w:r w:rsidRPr="00C27419">
        <w:rPr>
          <w:rFonts w:ascii="Times New Roman" w:hAnsi="Times New Roman" w:cs="Times New Roman"/>
          <w:bCs/>
          <w:sz w:val="24"/>
          <w:szCs w:val="24"/>
        </w:rPr>
        <w:t>Nguyên tử X có electron cuối cùng được điền vào phân lớp 4s</w:t>
      </w:r>
      <w:r w:rsidRPr="00C27419">
        <w:rPr>
          <w:rFonts w:ascii="Times New Roman" w:hAnsi="Times New Roman" w:cs="Times New Roman"/>
          <w:bCs/>
          <w:sz w:val="24"/>
          <w:szCs w:val="24"/>
          <w:vertAlign w:val="superscript"/>
        </w:rPr>
        <w:t>1</w:t>
      </w:r>
      <w:r w:rsidRPr="00C27419">
        <w:rPr>
          <w:rFonts w:ascii="Times New Roman" w:hAnsi="Times New Roman" w:cs="Times New Roman"/>
          <w:bCs/>
          <w:sz w:val="24"/>
          <w:szCs w:val="24"/>
        </w:rPr>
        <w:t>. Số proton của X là bao nhiêu?</w:t>
      </w:r>
    </w:p>
    <w:p w14:paraId="1C42D7F8" w14:textId="77777777" w:rsidR="00120906" w:rsidRPr="00C27419" w:rsidRDefault="00120906" w:rsidP="00846D36">
      <w:pPr>
        <w:shd w:val="clear" w:color="auto" w:fill="FFFF00"/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27419">
        <w:rPr>
          <w:rFonts w:ascii="Times New Roman" w:hAnsi="Times New Roman" w:cs="Times New Roman"/>
          <w:b/>
          <w:bCs/>
          <w:sz w:val="24"/>
          <w:szCs w:val="24"/>
        </w:rPr>
        <w:lastRenderedPageBreak/>
        <w:t>HDG</w:t>
      </w:r>
    </w:p>
    <w:p w14:paraId="0068C395" w14:textId="56927FFF" w:rsidR="00120906" w:rsidRPr="00C27419" w:rsidRDefault="00120906" w:rsidP="00846D36">
      <w:pPr>
        <w:shd w:val="clear" w:color="auto" w:fill="FFFF00"/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 w:rsidRPr="00C27419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Cấu hình electron nguyên tử của X là </w:t>
      </w:r>
      <w:r w:rsidRPr="00C27419">
        <w:rPr>
          <w:rFonts w:ascii="Times New Roman" w:hAnsi="Times New Roman" w:cs="Times New Roman"/>
          <w:sz w:val="24"/>
          <w:szCs w:val="24"/>
        </w:rPr>
        <w:t>1s</w:t>
      </w:r>
      <w:r w:rsidRPr="00C2741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27419">
        <w:rPr>
          <w:rFonts w:ascii="Times New Roman" w:hAnsi="Times New Roman" w:cs="Times New Roman"/>
          <w:sz w:val="24"/>
          <w:szCs w:val="24"/>
        </w:rPr>
        <w:t>2s</w:t>
      </w:r>
      <w:r w:rsidRPr="00C2741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27419">
        <w:rPr>
          <w:rFonts w:ascii="Times New Roman" w:hAnsi="Times New Roman" w:cs="Times New Roman"/>
          <w:sz w:val="24"/>
          <w:szCs w:val="24"/>
        </w:rPr>
        <w:t>2p</w:t>
      </w:r>
      <w:r w:rsidRPr="00C27419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Pr="00C27419">
        <w:rPr>
          <w:rFonts w:ascii="Times New Roman" w:hAnsi="Times New Roman" w:cs="Times New Roman"/>
          <w:sz w:val="24"/>
          <w:szCs w:val="24"/>
        </w:rPr>
        <w:t>3s</w:t>
      </w:r>
      <w:r w:rsidRPr="00C2741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27419">
        <w:rPr>
          <w:rFonts w:ascii="Times New Roman" w:hAnsi="Times New Roman" w:cs="Times New Roman"/>
          <w:sz w:val="24"/>
          <w:szCs w:val="24"/>
        </w:rPr>
        <w:t>3p</w:t>
      </w:r>
      <w:r w:rsidRPr="00C27419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Pr="00C27419">
        <w:rPr>
          <w:rFonts w:ascii="Times New Roman" w:hAnsi="Times New Roman" w:cs="Times New Roman"/>
          <w:sz w:val="24"/>
          <w:szCs w:val="24"/>
        </w:rPr>
        <w:t>4s</w:t>
      </w:r>
      <w:r w:rsidRPr="00C27419">
        <w:rPr>
          <w:rFonts w:ascii="Times New Roman" w:hAnsi="Times New Roman" w:cs="Times New Roman"/>
          <w:sz w:val="24"/>
          <w:szCs w:val="24"/>
          <w:vertAlign w:val="superscript"/>
        </w:rPr>
        <w:t>1</w:t>
      </w:r>
    </w:p>
    <w:p w14:paraId="4B641617" w14:textId="7F4358B3" w:rsidR="00120906" w:rsidRPr="00C27419" w:rsidRDefault="00120906" w:rsidP="00846D36">
      <w:pPr>
        <w:shd w:val="clear" w:color="auto" w:fill="FFFF00"/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  <w:lang w:val="nl-NL"/>
        </w:rPr>
      </w:pPr>
      <w:r w:rsidRPr="00C27419">
        <w:rPr>
          <w:rFonts w:ascii="Times New Roman" w:hAnsi="Times New Roman" w:cs="Times New Roman"/>
          <w:b/>
          <w:bCs/>
          <w:sz w:val="24"/>
          <w:szCs w:val="24"/>
        </w:rPr>
        <w:sym w:font="Wingdings" w:char="F0E8"/>
      </w:r>
      <w:r w:rsidRPr="00C27419">
        <w:rPr>
          <w:rFonts w:ascii="Times New Roman" w:hAnsi="Times New Roman" w:cs="Times New Roman"/>
          <w:b/>
          <w:bCs/>
          <w:sz w:val="24"/>
          <w:szCs w:val="24"/>
        </w:rPr>
        <w:t xml:space="preserve"> X có số proton = số electron = 19</w:t>
      </w:r>
    </w:p>
    <w:p w14:paraId="40BEEE40" w14:textId="77777777" w:rsidR="00CC1C2E" w:rsidRPr="00C27419" w:rsidRDefault="00CC1C2E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77C6E5E3" w14:textId="77777777" w:rsidR="00CC1C2E" w:rsidRPr="00C27419" w:rsidRDefault="00CC1C2E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246E3119" w14:textId="77777777" w:rsidR="00CC1C2E" w:rsidRPr="00C27419" w:rsidRDefault="00CC1C2E" w:rsidP="00846D36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D0B551F" w14:textId="77777777" w:rsidR="00D838AC" w:rsidRPr="00D838AC" w:rsidRDefault="00D838AC" w:rsidP="00D838AC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838AC">
        <w:rPr>
          <w:rFonts w:ascii="Times New Roman" w:hAnsi="Times New Roman" w:cs="Times New Roman"/>
          <w:b/>
          <w:sz w:val="24"/>
          <w:szCs w:val="24"/>
        </w:rPr>
        <w:t>Tài liệu được chia sẻ bởi Website VnTeach.Com</w:t>
      </w:r>
    </w:p>
    <w:p w14:paraId="325E5AAF" w14:textId="46CD6C9D" w:rsidR="00CC1C2E" w:rsidRPr="00C27419" w:rsidRDefault="00D838AC" w:rsidP="00D838AC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838AC">
        <w:rPr>
          <w:rFonts w:ascii="Times New Roman" w:hAnsi="Times New Roman" w:cs="Times New Roman"/>
          <w:b/>
          <w:sz w:val="24"/>
          <w:szCs w:val="24"/>
        </w:rPr>
        <w:t>https://www.vnteach.com</w:t>
      </w:r>
    </w:p>
    <w:sectPr w:rsidR="00CC1C2E" w:rsidRPr="00C27419" w:rsidSect="00DB7E5D">
      <w:headerReference w:type="default" r:id="rId11"/>
      <w:pgSz w:w="11909" w:h="16834"/>
      <w:pgMar w:top="993" w:right="710" w:bottom="993" w:left="993" w:header="568" w:footer="27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AFF79FC" w14:textId="77777777" w:rsidR="00C8678D" w:rsidRDefault="00C8678D" w:rsidP="00B07D09">
      <w:pPr>
        <w:spacing w:after="0" w:line="240" w:lineRule="auto"/>
      </w:pPr>
      <w:r>
        <w:separator/>
      </w:r>
    </w:p>
  </w:endnote>
  <w:endnote w:type="continuationSeparator" w:id="0">
    <w:p w14:paraId="6B241352" w14:textId="77777777" w:rsidR="00C8678D" w:rsidRDefault="00C8678D" w:rsidP="00B07D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1C67421" w14:textId="77777777" w:rsidR="00C8678D" w:rsidRDefault="00C8678D" w:rsidP="00B07D09">
      <w:pPr>
        <w:spacing w:after="0" w:line="240" w:lineRule="auto"/>
      </w:pPr>
      <w:r>
        <w:separator/>
      </w:r>
    </w:p>
  </w:footnote>
  <w:footnote w:type="continuationSeparator" w:id="0">
    <w:p w14:paraId="6E7E8D08" w14:textId="77777777" w:rsidR="00C8678D" w:rsidRDefault="00C8678D" w:rsidP="00B07D0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CC82AD" w14:textId="4324EBF6" w:rsidR="00B07D09" w:rsidRPr="00B07D09" w:rsidRDefault="00F248FF">
    <w:pPr>
      <w:pStyle w:val="Header"/>
      <w:rPr>
        <w:rFonts w:ascii="Times New Roman" w:hAnsi="Times New Roman" w:cs="Times New Roman"/>
        <w:b/>
        <w:color w:val="FF0000"/>
        <w:sz w:val="24"/>
        <w:szCs w:val="24"/>
      </w:rPr>
    </w:pPr>
    <w:r>
      <w:rPr>
        <w:rFonts w:ascii="Times New Roman" w:hAnsi="Times New Roman" w:cs="Times New Roman"/>
        <w:b/>
        <w:color w:val="FF0000"/>
        <w:sz w:val="24"/>
        <w:szCs w:val="24"/>
      </w:rPr>
      <w:t>Dự án soạn 10 câu trắc nghiệm Đ/S và 10 câu trả lời ngắn theo từng bài hóa học 10</w:t>
    </w:r>
    <w:r w:rsidR="00B07D09" w:rsidRPr="00B07D09">
      <w:rPr>
        <w:rFonts w:ascii="Times New Roman" w:hAnsi="Times New Roman" w:cs="Times New Roman"/>
        <w:b/>
        <w:color w:val="FF0000"/>
        <w:sz w:val="24"/>
        <w:szCs w:val="24"/>
      </w:rPr>
      <w:t xml:space="preserve"> </w:t>
    </w:r>
    <w:r>
      <w:rPr>
        <w:rFonts w:ascii="Times New Roman" w:hAnsi="Times New Roman" w:cs="Times New Roman"/>
        <w:b/>
        <w:color w:val="FF0000"/>
        <w:sz w:val="24"/>
        <w:szCs w:val="24"/>
      </w:rPr>
      <w:t xml:space="preserve">- </w:t>
    </w:r>
    <w:r w:rsidR="00EE0FA5">
      <w:rPr>
        <w:rFonts w:ascii="Times New Roman" w:hAnsi="Times New Roman" w:cs="Times New Roman"/>
        <w:b/>
        <w:color w:val="FF0000"/>
        <w:sz w:val="24"/>
        <w:szCs w:val="24"/>
      </w:rPr>
      <w:t>CTST</w:t>
    </w:r>
    <w:r w:rsidR="00B07D09" w:rsidRPr="00B07D09">
      <w:rPr>
        <w:rFonts w:ascii="Times New Roman" w:hAnsi="Times New Roman" w:cs="Times New Roman"/>
        <w:b/>
        <w:color w:val="FF0000"/>
        <w:sz w:val="24"/>
        <w:szCs w:val="24"/>
      </w:rPr>
      <w:t xml:space="preserve">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4B21F8A"/>
    <w:multiLevelType w:val="hybridMultilevel"/>
    <w:tmpl w:val="37A896FC"/>
    <w:lvl w:ilvl="0" w:tplc="BC9EAD34">
      <w:start w:val="3"/>
      <w:numFmt w:val="bullet"/>
      <w:lvlText w:val="-"/>
      <w:lvlJc w:val="left"/>
      <w:pPr>
        <w:ind w:left="63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abstractNum w:abstractNumId="1" w15:restartNumberingAfterBreak="0">
    <w:nsid w:val="54C42249"/>
    <w:multiLevelType w:val="hybridMultilevel"/>
    <w:tmpl w:val="BD7A8228"/>
    <w:lvl w:ilvl="0" w:tplc="6BD8A176"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72904502">
    <w:abstractNumId w:val="0"/>
  </w:num>
  <w:num w:numId="2" w16cid:durableId="208799234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6279A"/>
    <w:rsid w:val="00012331"/>
    <w:rsid w:val="00012846"/>
    <w:rsid w:val="00054AA2"/>
    <w:rsid w:val="000855EF"/>
    <w:rsid w:val="000F758B"/>
    <w:rsid w:val="0010617C"/>
    <w:rsid w:val="00115499"/>
    <w:rsid w:val="00120906"/>
    <w:rsid w:val="00133D4D"/>
    <w:rsid w:val="001759F9"/>
    <w:rsid w:val="00195522"/>
    <w:rsid w:val="001B67BD"/>
    <w:rsid w:val="001C45A3"/>
    <w:rsid w:val="001C687E"/>
    <w:rsid w:val="001D71C7"/>
    <w:rsid w:val="001F480F"/>
    <w:rsid w:val="00206EF4"/>
    <w:rsid w:val="00207054"/>
    <w:rsid w:val="0020770B"/>
    <w:rsid w:val="00231AC4"/>
    <w:rsid w:val="00261B8E"/>
    <w:rsid w:val="00282B48"/>
    <w:rsid w:val="002A7DC6"/>
    <w:rsid w:val="002B53A6"/>
    <w:rsid w:val="002B6DF5"/>
    <w:rsid w:val="002E0086"/>
    <w:rsid w:val="002E1F9B"/>
    <w:rsid w:val="002E329D"/>
    <w:rsid w:val="002E7B08"/>
    <w:rsid w:val="0031499B"/>
    <w:rsid w:val="00322C83"/>
    <w:rsid w:val="003246BF"/>
    <w:rsid w:val="00345689"/>
    <w:rsid w:val="00351F53"/>
    <w:rsid w:val="0037292F"/>
    <w:rsid w:val="003B6F84"/>
    <w:rsid w:val="003B78E5"/>
    <w:rsid w:val="003D1804"/>
    <w:rsid w:val="003D3C1B"/>
    <w:rsid w:val="003F706B"/>
    <w:rsid w:val="00424B15"/>
    <w:rsid w:val="004339E8"/>
    <w:rsid w:val="00461CA7"/>
    <w:rsid w:val="00472DD2"/>
    <w:rsid w:val="004765F4"/>
    <w:rsid w:val="0049381E"/>
    <w:rsid w:val="004C673E"/>
    <w:rsid w:val="004D1B34"/>
    <w:rsid w:val="005176DE"/>
    <w:rsid w:val="005751F8"/>
    <w:rsid w:val="005841FB"/>
    <w:rsid w:val="00585E48"/>
    <w:rsid w:val="0059054B"/>
    <w:rsid w:val="00597ECD"/>
    <w:rsid w:val="005A3B9E"/>
    <w:rsid w:val="005D3E01"/>
    <w:rsid w:val="005E14D5"/>
    <w:rsid w:val="00682964"/>
    <w:rsid w:val="006908DB"/>
    <w:rsid w:val="00704199"/>
    <w:rsid w:val="007230EF"/>
    <w:rsid w:val="00735B00"/>
    <w:rsid w:val="007410E7"/>
    <w:rsid w:val="00745666"/>
    <w:rsid w:val="0075387F"/>
    <w:rsid w:val="00790AB3"/>
    <w:rsid w:val="00792296"/>
    <w:rsid w:val="00794052"/>
    <w:rsid w:val="007F69DB"/>
    <w:rsid w:val="007F6D6E"/>
    <w:rsid w:val="00800208"/>
    <w:rsid w:val="0081438C"/>
    <w:rsid w:val="00846D36"/>
    <w:rsid w:val="00847419"/>
    <w:rsid w:val="0086279A"/>
    <w:rsid w:val="008A0B69"/>
    <w:rsid w:val="008C44FD"/>
    <w:rsid w:val="008F446F"/>
    <w:rsid w:val="00900F71"/>
    <w:rsid w:val="00907E1A"/>
    <w:rsid w:val="00917C42"/>
    <w:rsid w:val="00925513"/>
    <w:rsid w:val="009933A9"/>
    <w:rsid w:val="009A6311"/>
    <w:rsid w:val="009B5C33"/>
    <w:rsid w:val="00A25A2F"/>
    <w:rsid w:val="00A36286"/>
    <w:rsid w:val="00A41FE7"/>
    <w:rsid w:val="00A835B0"/>
    <w:rsid w:val="00AB4669"/>
    <w:rsid w:val="00AC2EE7"/>
    <w:rsid w:val="00B01730"/>
    <w:rsid w:val="00B07D09"/>
    <w:rsid w:val="00B4161F"/>
    <w:rsid w:val="00B45E7A"/>
    <w:rsid w:val="00B66808"/>
    <w:rsid w:val="00BD3363"/>
    <w:rsid w:val="00C017DD"/>
    <w:rsid w:val="00C10CB2"/>
    <w:rsid w:val="00C27419"/>
    <w:rsid w:val="00C64AA1"/>
    <w:rsid w:val="00C668E6"/>
    <w:rsid w:val="00C8678D"/>
    <w:rsid w:val="00CB3D55"/>
    <w:rsid w:val="00CC0C80"/>
    <w:rsid w:val="00CC1C2E"/>
    <w:rsid w:val="00CF4494"/>
    <w:rsid w:val="00D17EE8"/>
    <w:rsid w:val="00D33719"/>
    <w:rsid w:val="00D36E7E"/>
    <w:rsid w:val="00D43C8D"/>
    <w:rsid w:val="00D471E7"/>
    <w:rsid w:val="00D71070"/>
    <w:rsid w:val="00D81039"/>
    <w:rsid w:val="00D838AC"/>
    <w:rsid w:val="00DB7E5D"/>
    <w:rsid w:val="00DC5220"/>
    <w:rsid w:val="00DC7E14"/>
    <w:rsid w:val="00DE3D49"/>
    <w:rsid w:val="00DF6D92"/>
    <w:rsid w:val="00E03EDC"/>
    <w:rsid w:val="00E15FB1"/>
    <w:rsid w:val="00E36005"/>
    <w:rsid w:val="00E9077A"/>
    <w:rsid w:val="00E942EB"/>
    <w:rsid w:val="00ED2A0C"/>
    <w:rsid w:val="00EE0FA5"/>
    <w:rsid w:val="00F248FF"/>
    <w:rsid w:val="00F356EF"/>
    <w:rsid w:val="00F872DF"/>
    <w:rsid w:val="00F90C4F"/>
    <w:rsid w:val="00FA5232"/>
    <w:rsid w:val="00FB197F"/>
    <w:rsid w:val="00FC42D7"/>
    <w:rsid w:val="00FD19F4"/>
    <w:rsid w:val="00FD545C"/>
    <w:rsid w:val="00FF2A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0633C4"/>
  <w15:docId w15:val="{318EB9EC-E3D6-4EA8-AF8F-214C31789C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2090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128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284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8A0B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4568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07D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07D09"/>
  </w:style>
  <w:style w:type="paragraph" w:styleId="Footer">
    <w:name w:val="footer"/>
    <w:basedOn w:val="Normal"/>
    <w:link w:val="FooterChar"/>
    <w:uiPriority w:val="99"/>
    <w:unhideWhenUsed/>
    <w:rsid w:val="00B07D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07D09"/>
  </w:style>
  <w:style w:type="character" w:styleId="Hyperlink">
    <w:name w:val="Hyperlink"/>
    <w:basedOn w:val="DefaultParagraphFont"/>
    <w:uiPriority w:val="99"/>
    <w:unhideWhenUsed/>
    <w:rsid w:val="00E03EDC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95956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g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316D07E-81E5-4A47-8E12-F40F48AFAC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1</Pages>
  <Words>1280</Words>
  <Characters>7299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23-12-29T07:29:00Z</cp:lastPrinted>
  <dcterms:created xsi:type="dcterms:W3CDTF">2024-01-08T23:21:00Z</dcterms:created>
  <dcterms:modified xsi:type="dcterms:W3CDTF">2024-08-16T04:29:00Z</dcterms:modified>
</cp:coreProperties>
</file>